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sdt>
      <w:sdtPr>
        <w:rPr>
          <w:color w:val="4472C4" w:themeColor="accent1"/>
          <w:sz w:val="24"/>
        </w:rPr>
        <w:id w:val="-1203395148"/>
        <w:docPartObj>
          <w:docPartGallery w:val="Cover Pages"/>
          <w:docPartUnique/>
        </w:docPartObj>
      </w:sdtPr>
      <w:sdtEndPr>
        <w:rPr>
          <w:sz w:val="22"/>
        </w:rPr>
      </w:sdtEndPr>
      <w:sdtContent>
        <w:p w14:paraId="183B6267" w14:textId="41214CB3" w:rsidR="005B6193" w:rsidRPr="004C4CF4" w:rsidRDefault="004C4CF4" w:rsidP="004C4CF4">
          <w:pPr>
            <w:pStyle w:val="NoSpacing"/>
            <w:spacing w:before="1540" w:after="240"/>
            <w:ind w:firstLine="0"/>
            <w:rPr>
              <w:noProof/>
              <w:color w:val="4472C4" w:themeColor="accent1"/>
            </w:rPr>
          </w:pPr>
          <w:r>
            <w:rPr>
              <w:noProof/>
              <w:color w:val="4472C4" w:themeColor="accent1"/>
            </w:rPr>
            <w:drawing>
              <wp:anchor distT="0" distB="0" distL="114300" distR="114300" simplePos="0" relativeHeight="251674624" behindDoc="0" locked="0" layoutInCell="1" allowOverlap="1" wp14:anchorId="3828252F" wp14:editId="6664D2D5">
                <wp:simplePos x="0" y="0"/>
                <wp:positionH relativeFrom="margin">
                  <wp:align>center</wp:align>
                </wp:positionH>
                <wp:positionV relativeFrom="paragraph">
                  <wp:posOffset>192</wp:posOffset>
                </wp:positionV>
                <wp:extent cx="6846570" cy="7033895"/>
                <wp:effectExtent l="0" t="0" r="0" b="0"/>
                <wp:wrapSquare wrapText="bothSides"/>
                <wp:docPr id="5" name="Picture 5" descr="C:\Users\tolugben\AppData\Local\Microsoft\Windows\INetCache\Content.Word\img6.jp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17" descr="C:\Users\tolugben\AppData\Local\Microsoft\Windows\INetCache\Content.Word\img6.jpg"/>
                        <pic:cNvPicPr>
                          <a:picLocks noChangeAspect="1" noChangeArrowheads="1"/>
                        </pic:cNvPicPr>
                      </pic:nvPicPr>
                      <pic:blipFill rotWithShape="1">
                        <a:blip r:embed="rId8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7182" t="6251" r="6630" b="14143"/>
                        <a:stretch/>
                      </pic:blipFill>
                      <pic:spPr bwMode="auto">
                        <a:xfrm>
                          <a:off x="0" y="0"/>
                          <a:ext cx="6846570" cy="70338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w:r>
        </w:p>
      </w:sdtContent>
    </w:sdt>
    <w:sdt>
      <w:sdtPr>
        <w:rPr>
          <w:rFonts w:ascii="Times New Roman" w:eastAsiaTheme="minorHAnsi" w:hAnsi="Times New Roman" w:cs="Times New Roman"/>
          <w:b/>
          <w:color w:val="auto"/>
          <w:sz w:val="24"/>
          <w:szCs w:val="24"/>
        </w:rPr>
        <w:id w:val="1640847756"/>
        <w:docPartObj>
          <w:docPartGallery w:val="Table of Contents"/>
          <w:docPartUnique/>
        </w:docPartObj>
      </w:sdtPr>
      <w:sdtEndPr>
        <w:rPr>
          <w:bCs/>
          <w:noProof/>
        </w:rPr>
      </w:sdtEndPr>
      <w:sdtContent>
        <w:p w14:paraId="64CAD81B" w14:textId="0F76A52D" w:rsidR="004D7A22" w:rsidRPr="004D7A22" w:rsidRDefault="009F3C3A" w:rsidP="00684D24">
          <w:pPr>
            <w:pStyle w:val="TOCHeading"/>
            <w:spacing w:line="360" w:lineRule="auto"/>
            <w:rPr>
              <w:rFonts w:ascii="Times New Roman" w:hAnsi="Times New Roman" w:cs="Times New Roman"/>
              <w:b/>
              <w:color w:val="auto"/>
            </w:rPr>
          </w:pPr>
          <w:r w:rsidRPr="009F3C3A">
            <w:rPr>
              <w:rFonts w:ascii="Times New Roman" w:hAnsi="Times New Roman" w:cs="Times New Roman"/>
              <w:b/>
              <w:color w:val="auto"/>
            </w:rPr>
            <w:t>Table of Contents</w:t>
          </w:r>
        </w:p>
        <w:p w14:paraId="5E5D23A2" w14:textId="0F3F7138" w:rsidR="00BE49C8" w:rsidRDefault="009F3C3A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21543473" w:history="1">
            <w:r w:rsidR="00BE49C8" w:rsidRPr="00EF2FBA">
              <w:rPr>
                <w:rStyle w:val="Hyperlink"/>
                <w:noProof/>
              </w:rPr>
              <w:t>1 Objective of This Experiment</w:t>
            </w:r>
            <w:r w:rsidR="00BE49C8">
              <w:rPr>
                <w:noProof/>
                <w:webHidden/>
              </w:rPr>
              <w:tab/>
            </w:r>
            <w:r w:rsidR="00BE49C8">
              <w:rPr>
                <w:noProof/>
                <w:webHidden/>
              </w:rPr>
              <w:fldChar w:fldCharType="begin"/>
            </w:r>
            <w:r w:rsidR="00BE49C8">
              <w:rPr>
                <w:noProof/>
                <w:webHidden/>
              </w:rPr>
              <w:instrText xml:space="preserve"> PAGEREF _Toc21543473 \h </w:instrText>
            </w:r>
            <w:r w:rsidR="00BE49C8">
              <w:rPr>
                <w:noProof/>
                <w:webHidden/>
              </w:rPr>
            </w:r>
            <w:r w:rsidR="00BE49C8">
              <w:rPr>
                <w:noProof/>
                <w:webHidden/>
              </w:rPr>
              <w:fldChar w:fldCharType="separate"/>
            </w:r>
            <w:r w:rsidR="00CC0579">
              <w:rPr>
                <w:noProof/>
                <w:webHidden/>
              </w:rPr>
              <w:t>4</w:t>
            </w:r>
            <w:r w:rsidR="00BE49C8">
              <w:rPr>
                <w:noProof/>
                <w:webHidden/>
              </w:rPr>
              <w:fldChar w:fldCharType="end"/>
            </w:r>
          </w:hyperlink>
        </w:p>
        <w:p w14:paraId="362CDFC9" w14:textId="0C14F768" w:rsidR="00BE49C8" w:rsidRDefault="00BE49C8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1543474" w:history="1">
            <w:r w:rsidRPr="00EF2FBA">
              <w:rPr>
                <w:rStyle w:val="Hyperlink"/>
                <w:noProof/>
              </w:rPr>
              <w:t>2 The One-Phase Full Wave Rectifie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5434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C0579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291E501" w14:textId="65607C87" w:rsidR="00BE49C8" w:rsidRDefault="00BE49C8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1543475" w:history="1">
            <w:r w:rsidRPr="00EF2FBA">
              <w:rPr>
                <w:rStyle w:val="Hyperlink"/>
                <w:noProof/>
              </w:rPr>
              <w:t>2.1 200 Ohm Resisto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5434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C0579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20B4009" w14:textId="3B552349" w:rsidR="00BE49C8" w:rsidRDefault="00BE49C8">
          <w:pPr>
            <w:pStyle w:val="TOC3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1543476" w:history="1">
            <w:r w:rsidRPr="00EF2FBA">
              <w:rPr>
                <w:rStyle w:val="Hyperlink"/>
                <w:noProof/>
              </w:rPr>
              <w:t>2.1.1 Waveforms of voltages and currents for 200 Ω load – 1 phas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5434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C0579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4A49007" w14:textId="089E35C5" w:rsidR="00BE49C8" w:rsidRDefault="00BE49C8">
          <w:pPr>
            <w:pStyle w:val="TOC3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1543477" w:history="1">
            <w:r w:rsidRPr="00EF2FBA">
              <w:rPr>
                <w:rStyle w:val="Hyperlink"/>
                <w:noProof/>
              </w:rPr>
              <w:t>2.1.2 Measures of active and reactive powers for 200 Ω - 1 phas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5434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C0579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83658ED" w14:textId="5A84460C" w:rsidR="00BE49C8" w:rsidRDefault="00BE49C8">
          <w:pPr>
            <w:pStyle w:val="TOC3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1543478" w:history="1">
            <w:r w:rsidRPr="00EF2FBA">
              <w:rPr>
                <w:rStyle w:val="Hyperlink"/>
                <w:noProof/>
              </w:rPr>
              <w:t>2.1.3 Harmonic spectrums of input current, output current and output voltage for 200 Ω – 1 phas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5434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C0579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7FE43A7" w14:textId="0F76FB7F" w:rsidR="00BE49C8" w:rsidRDefault="00BE49C8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1543479" w:history="1">
            <w:r w:rsidRPr="00EF2FBA">
              <w:rPr>
                <w:rStyle w:val="Hyperlink"/>
                <w:noProof/>
              </w:rPr>
              <w:t>2.2 DC Moto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5434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C0579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076496A" w14:textId="6C835691" w:rsidR="00BE49C8" w:rsidRDefault="00BE49C8">
          <w:pPr>
            <w:pStyle w:val="TOC3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1543480" w:history="1">
            <w:r w:rsidRPr="00EF2FBA">
              <w:rPr>
                <w:rStyle w:val="Hyperlink"/>
                <w:noProof/>
              </w:rPr>
              <w:t>2.2.1 Waveforms of voltages and currents for DC motor – 1 phas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5434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C0579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4EB4925" w14:textId="6F6F7F3A" w:rsidR="00BE49C8" w:rsidRDefault="00BE49C8">
          <w:pPr>
            <w:pStyle w:val="TOC3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1543481" w:history="1">
            <w:r w:rsidRPr="00EF2FBA">
              <w:rPr>
                <w:rStyle w:val="Hyperlink"/>
                <w:noProof/>
              </w:rPr>
              <w:t>2.2.2 Measures of active and reactive powers for DC motor - 1 phas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5434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C0579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161B7A1" w14:textId="39D73B40" w:rsidR="00BE49C8" w:rsidRDefault="00BE49C8">
          <w:pPr>
            <w:pStyle w:val="TOC3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1543482" w:history="1">
            <w:r w:rsidRPr="00EF2FBA">
              <w:rPr>
                <w:rStyle w:val="Hyperlink"/>
                <w:noProof/>
              </w:rPr>
              <w:t>2.2.3 Harmonic spectrums of input current, output current and output voltage for the DC motor – 1 phas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5434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C0579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CCE7541" w14:textId="1B225432" w:rsidR="00BE49C8" w:rsidRDefault="00BE49C8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1543483" w:history="1">
            <w:r w:rsidRPr="00EF2FBA">
              <w:rPr>
                <w:rStyle w:val="Hyperlink"/>
                <w:noProof/>
              </w:rPr>
              <w:t>3 The Three-Phase Full Wave Rectifie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5434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C0579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7750952" w14:textId="451D6AB4" w:rsidR="00BE49C8" w:rsidRDefault="00BE49C8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1543484" w:history="1">
            <w:r w:rsidRPr="00EF2FBA">
              <w:rPr>
                <w:rStyle w:val="Hyperlink"/>
                <w:noProof/>
              </w:rPr>
              <w:t>3.1 200 Ohm Resisto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5434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C0579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FF345F0" w14:textId="73D7A2FD" w:rsidR="00BE49C8" w:rsidRDefault="00BE49C8">
          <w:pPr>
            <w:pStyle w:val="TOC3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1543485" w:history="1">
            <w:r w:rsidRPr="00EF2FBA">
              <w:rPr>
                <w:rStyle w:val="Hyperlink"/>
                <w:noProof/>
              </w:rPr>
              <w:t>3.1.1 Waveforms of voltages and currents for 200 Ω load – 3 phas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5434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C0579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2CED60A" w14:textId="10AA38E8" w:rsidR="00BE49C8" w:rsidRDefault="00BE49C8">
          <w:pPr>
            <w:pStyle w:val="TOC3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1543486" w:history="1">
            <w:r w:rsidRPr="00EF2FBA">
              <w:rPr>
                <w:rStyle w:val="Hyperlink"/>
                <w:noProof/>
              </w:rPr>
              <w:t>3.1.2 Measures of active and reactive powers for 200 Ω - 3 phas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5434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C0579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3F60CE7" w14:textId="136B907C" w:rsidR="00BE49C8" w:rsidRDefault="00BE49C8">
          <w:pPr>
            <w:pStyle w:val="TOC3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1543487" w:history="1">
            <w:r w:rsidRPr="00EF2FBA">
              <w:rPr>
                <w:rStyle w:val="Hyperlink"/>
                <w:noProof/>
              </w:rPr>
              <w:t>3.1.3 Harmonic spectrums of input current, output current and output voltage for 200 Ω – 3 phas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5434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C0579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15A00DD" w14:textId="323466E3" w:rsidR="00BE49C8" w:rsidRDefault="00BE49C8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1543488" w:history="1">
            <w:r w:rsidRPr="00EF2FBA">
              <w:rPr>
                <w:rStyle w:val="Hyperlink"/>
                <w:noProof/>
              </w:rPr>
              <w:t>3.2 DC Moto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5434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C0579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4DFFD5F" w14:textId="24F838D6" w:rsidR="00BE49C8" w:rsidRDefault="00BE49C8">
          <w:pPr>
            <w:pStyle w:val="TOC3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1543489" w:history="1">
            <w:r w:rsidRPr="00EF2FBA">
              <w:rPr>
                <w:rStyle w:val="Hyperlink"/>
                <w:noProof/>
              </w:rPr>
              <w:t>3.2.1 Waveforms of voltages and currents for DC motor – 3 phas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5434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C0579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007EC3F" w14:textId="33CC513C" w:rsidR="00BE49C8" w:rsidRDefault="00BE49C8">
          <w:pPr>
            <w:pStyle w:val="TOC3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1543490" w:history="1">
            <w:r w:rsidRPr="00EF2FBA">
              <w:rPr>
                <w:rStyle w:val="Hyperlink"/>
                <w:noProof/>
              </w:rPr>
              <w:t>3.2.2 Measures of active and reactive powers for DC motor - 3 phas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5434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C0579"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AFEF259" w14:textId="21FD757A" w:rsidR="00BE49C8" w:rsidRDefault="00BE49C8">
          <w:pPr>
            <w:pStyle w:val="TOC3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1543491" w:history="1">
            <w:r w:rsidRPr="00EF2FBA">
              <w:rPr>
                <w:rStyle w:val="Hyperlink"/>
                <w:noProof/>
              </w:rPr>
              <w:t>3.2.3 Harmonic spectrums of input current, output current and output voltage for the DC motor– 3 phas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5434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C0579"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1A4026B" w14:textId="29D9A6BB" w:rsidR="00BE49C8" w:rsidRDefault="00BE49C8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1543492" w:history="1">
            <w:r w:rsidRPr="00EF2FBA">
              <w:rPr>
                <w:rStyle w:val="Hyperlink"/>
                <w:noProof/>
              </w:rPr>
              <w:t>4 Calculations and Ques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5434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C0579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BFDA4A7" w14:textId="6C80F9C7" w:rsidR="00BE49C8" w:rsidRDefault="00BE49C8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1543493" w:history="1">
            <w:r w:rsidRPr="00EF2FBA">
              <w:rPr>
                <w:rStyle w:val="Hyperlink"/>
                <w:noProof/>
              </w:rPr>
              <w:t>4.1 Input Power Calcul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5434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C0579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CA27614" w14:textId="00639965" w:rsidR="00BE49C8" w:rsidRDefault="00BE49C8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1543494" w:history="1">
            <w:r w:rsidRPr="00EF2FBA">
              <w:rPr>
                <w:rStyle w:val="Hyperlink"/>
                <w:noProof/>
              </w:rPr>
              <w:t>4.2 Efficiency Calcul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5434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C0579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F98CE2E" w14:textId="11DD10A7" w:rsidR="00BE49C8" w:rsidRDefault="00BE49C8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1543495" w:history="1">
            <w:r w:rsidRPr="00EF2FBA">
              <w:rPr>
                <w:rStyle w:val="Hyperlink"/>
                <w:noProof/>
              </w:rPr>
              <w:t>4.3 Efficiency Comparis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5434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C0579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42AB0A7" w14:textId="3E6AB021" w:rsidR="00BE49C8" w:rsidRDefault="00BE49C8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1543496" w:history="1">
            <w:r w:rsidRPr="00EF2FBA">
              <w:rPr>
                <w:rStyle w:val="Hyperlink"/>
                <w:noProof/>
              </w:rPr>
              <w:t>4.4 Power Losses Calcul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5434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C0579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4C7A665" w14:textId="28EFB768" w:rsidR="00BE49C8" w:rsidRDefault="00BE49C8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1543497" w:history="1">
            <w:r w:rsidRPr="00EF2FBA">
              <w:rPr>
                <w:rStyle w:val="Hyperlink"/>
                <w:noProof/>
              </w:rPr>
              <w:t>5 Conclus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5434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C0579"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705D3A1" w14:textId="4CC0419C" w:rsidR="009F3C3A" w:rsidRDefault="009F3C3A" w:rsidP="00684D24">
          <w:r>
            <w:rPr>
              <w:b/>
              <w:bCs/>
              <w:noProof/>
            </w:rPr>
            <w:fldChar w:fldCharType="end"/>
          </w:r>
        </w:p>
      </w:sdtContent>
    </w:sdt>
    <w:p w14:paraId="567C98E5" w14:textId="77777777" w:rsidR="007E4C43" w:rsidRPr="007E4C43" w:rsidRDefault="007E4C43" w:rsidP="007E4C43">
      <w:pPr>
        <w:pStyle w:val="TOCHeading"/>
      </w:pPr>
    </w:p>
    <w:p w14:paraId="3A2A5C69" w14:textId="5A3E2AFD" w:rsidR="007E4C43" w:rsidRPr="003164BD" w:rsidRDefault="007E4C43" w:rsidP="003164BD">
      <w:pPr>
        <w:rPr>
          <w:sz w:val="28"/>
        </w:rPr>
      </w:pPr>
      <w:r w:rsidRPr="003164BD">
        <w:rPr>
          <w:b/>
          <w:sz w:val="32"/>
        </w:rPr>
        <w:t>List of Figures</w:t>
      </w:r>
    </w:p>
    <w:p w14:paraId="6D9B1598" w14:textId="7A227E0F" w:rsidR="00BE49C8" w:rsidRDefault="005E1BDA">
      <w:pPr>
        <w:pStyle w:val="TableofFigures"/>
        <w:tabs>
          <w:tab w:val="right" w:leader="dot" w:pos="9350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fldChar w:fldCharType="begin"/>
      </w:r>
      <w:r>
        <w:instrText xml:space="preserve"> TOC \h \z \c "Figure" </w:instrText>
      </w:r>
      <w:r>
        <w:fldChar w:fldCharType="separate"/>
      </w:r>
      <w:hyperlink w:anchor="_Toc21543498" w:history="1">
        <w:r w:rsidR="00BE49C8" w:rsidRPr="00274C49">
          <w:rPr>
            <w:rStyle w:val="Hyperlink"/>
            <w:noProof/>
          </w:rPr>
          <w:t>Figure 1:- The figure shows a one phase full-wave rectifier and both load types</w:t>
        </w:r>
        <w:r w:rsidR="00BE49C8">
          <w:rPr>
            <w:noProof/>
            <w:webHidden/>
          </w:rPr>
          <w:tab/>
        </w:r>
        <w:r w:rsidR="00BE49C8">
          <w:rPr>
            <w:noProof/>
            <w:webHidden/>
          </w:rPr>
          <w:fldChar w:fldCharType="begin"/>
        </w:r>
        <w:r w:rsidR="00BE49C8">
          <w:rPr>
            <w:noProof/>
            <w:webHidden/>
          </w:rPr>
          <w:instrText xml:space="preserve"> PAGEREF _Toc21543498 \h </w:instrText>
        </w:r>
        <w:r w:rsidR="00BE49C8">
          <w:rPr>
            <w:noProof/>
            <w:webHidden/>
          </w:rPr>
        </w:r>
        <w:r w:rsidR="00BE49C8">
          <w:rPr>
            <w:noProof/>
            <w:webHidden/>
          </w:rPr>
          <w:fldChar w:fldCharType="separate"/>
        </w:r>
        <w:r w:rsidR="00CC0579">
          <w:rPr>
            <w:noProof/>
            <w:webHidden/>
          </w:rPr>
          <w:t>4</w:t>
        </w:r>
        <w:r w:rsidR="00BE49C8">
          <w:rPr>
            <w:noProof/>
            <w:webHidden/>
          </w:rPr>
          <w:fldChar w:fldCharType="end"/>
        </w:r>
      </w:hyperlink>
    </w:p>
    <w:p w14:paraId="7198499F" w14:textId="0DBDB087" w:rsidR="00BE49C8" w:rsidRDefault="00BE49C8">
      <w:pPr>
        <w:pStyle w:val="TableofFigures"/>
        <w:tabs>
          <w:tab w:val="right" w:leader="dot" w:pos="9350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1543499" w:history="1">
        <w:r w:rsidRPr="00274C49">
          <w:rPr>
            <w:rStyle w:val="Hyperlink"/>
            <w:noProof/>
          </w:rPr>
          <w:t>Figure 2:- The figure shows the waveforms of the input/output voltage and current for the 200 Ω resistor - 1phas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54349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C0579"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7A4D5E0E" w14:textId="0160E26E" w:rsidR="00BE49C8" w:rsidRDefault="00BE49C8">
      <w:pPr>
        <w:pStyle w:val="TableofFigures"/>
        <w:tabs>
          <w:tab w:val="right" w:leader="dot" w:pos="9350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r:id="rId9" w:anchor="_Toc21543500" w:history="1">
        <w:r w:rsidRPr="00274C49">
          <w:rPr>
            <w:rStyle w:val="Hyperlink"/>
            <w:noProof/>
          </w:rPr>
          <w:t>Figure 3:- The figures on the left and right shows the input/output of the active and reactive power respectively, for the 200 Ω resistor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54350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C0579"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051E44B0" w14:textId="006FA3F7" w:rsidR="00BE49C8" w:rsidRDefault="00BE49C8">
      <w:pPr>
        <w:pStyle w:val="TableofFigures"/>
        <w:tabs>
          <w:tab w:val="right" w:leader="dot" w:pos="9350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1543501" w:history="1">
        <w:r w:rsidRPr="00274C49">
          <w:rPr>
            <w:rStyle w:val="Hyperlink"/>
            <w:noProof/>
          </w:rPr>
          <w:t>Figure 4:- The figure shows the harmonics of input current for 200 Ω load - 1phas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54350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C0579"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753DC251" w14:textId="3B860D5C" w:rsidR="00BE49C8" w:rsidRDefault="00BE49C8">
      <w:pPr>
        <w:pStyle w:val="TableofFigures"/>
        <w:tabs>
          <w:tab w:val="right" w:leader="dot" w:pos="9350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1543502" w:history="1">
        <w:r w:rsidRPr="00274C49">
          <w:rPr>
            <w:rStyle w:val="Hyperlink"/>
            <w:noProof/>
          </w:rPr>
          <w:t>Figure 5:- The figure shows the harmonics of output current for 200 Ω load - 1phas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54350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C0579"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5D5487F9" w14:textId="504D96D0" w:rsidR="00BE49C8" w:rsidRDefault="00BE49C8">
      <w:pPr>
        <w:pStyle w:val="TableofFigures"/>
        <w:tabs>
          <w:tab w:val="right" w:leader="dot" w:pos="9350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1543503" w:history="1">
        <w:r w:rsidRPr="00274C49">
          <w:rPr>
            <w:rStyle w:val="Hyperlink"/>
            <w:noProof/>
          </w:rPr>
          <w:t>Figure 6:- The figure shows the harmonics of output voltage for 200 Ω load - 1phas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54350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C0579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0EF140B0" w14:textId="3FC90BE1" w:rsidR="00BE49C8" w:rsidRDefault="00BE49C8">
      <w:pPr>
        <w:pStyle w:val="TableofFigures"/>
        <w:tabs>
          <w:tab w:val="right" w:leader="dot" w:pos="9350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1543504" w:history="1">
        <w:r w:rsidRPr="00274C49">
          <w:rPr>
            <w:rStyle w:val="Hyperlink"/>
            <w:noProof/>
          </w:rPr>
          <w:t>Figure 7:- The figure shows the waveforms of the input/output voltage and current for the DC motor - 1phas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54350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C0579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584B629F" w14:textId="183C5597" w:rsidR="00BE49C8" w:rsidRDefault="00BE49C8">
      <w:pPr>
        <w:pStyle w:val="TableofFigures"/>
        <w:tabs>
          <w:tab w:val="right" w:leader="dot" w:pos="9350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r:id="rId10" w:anchor="_Toc21543505" w:history="1">
        <w:r w:rsidRPr="00274C49">
          <w:rPr>
            <w:rStyle w:val="Hyperlink"/>
            <w:noProof/>
          </w:rPr>
          <w:t>Figure 8:- The figures on the left and right shows the input/output of the active and reactive power respectively, for the DC motor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54350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C0579"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5F1360ED" w14:textId="366C42AD" w:rsidR="00BE49C8" w:rsidRDefault="00BE49C8">
      <w:pPr>
        <w:pStyle w:val="TableofFigures"/>
        <w:tabs>
          <w:tab w:val="right" w:leader="dot" w:pos="9350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1543506" w:history="1">
        <w:r w:rsidRPr="00274C49">
          <w:rPr>
            <w:rStyle w:val="Hyperlink"/>
            <w:noProof/>
          </w:rPr>
          <w:t>Figure 9:- The figure shows the harmonics of the input current for the DC motor - 1phas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54350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C0579"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057A44E9" w14:textId="1DB4649F" w:rsidR="00BE49C8" w:rsidRDefault="00BE49C8">
      <w:pPr>
        <w:pStyle w:val="TableofFigures"/>
        <w:tabs>
          <w:tab w:val="right" w:leader="dot" w:pos="9350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1543507" w:history="1">
        <w:r w:rsidRPr="00274C49">
          <w:rPr>
            <w:rStyle w:val="Hyperlink"/>
            <w:noProof/>
          </w:rPr>
          <w:t>Figure 10:- The figure shows the harmonics of the output current for the DC motor - 1phas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54350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C0579"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3EB245D5" w14:textId="0459511B" w:rsidR="00BE49C8" w:rsidRDefault="00BE49C8">
      <w:pPr>
        <w:pStyle w:val="TableofFigures"/>
        <w:tabs>
          <w:tab w:val="right" w:leader="dot" w:pos="9350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1543508" w:history="1">
        <w:r w:rsidRPr="00274C49">
          <w:rPr>
            <w:rStyle w:val="Hyperlink"/>
            <w:noProof/>
          </w:rPr>
          <w:t>Figure 11:- The figure shows the harmonics of the output voltage for the DC motor - 1phas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54350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C0579"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582DD624" w14:textId="36917CE6" w:rsidR="00BE49C8" w:rsidRDefault="00BE49C8">
      <w:pPr>
        <w:pStyle w:val="TableofFigures"/>
        <w:tabs>
          <w:tab w:val="right" w:leader="dot" w:pos="9350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1543509" w:history="1">
        <w:r w:rsidRPr="00274C49">
          <w:rPr>
            <w:rStyle w:val="Hyperlink"/>
            <w:noProof/>
          </w:rPr>
          <w:t>Figure 12:- The figure shows a three phase full-wave rectifier and both load type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54350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C0579"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717D1424" w14:textId="459A430E" w:rsidR="00BE49C8" w:rsidRDefault="00BE49C8">
      <w:pPr>
        <w:pStyle w:val="TableofFigures"/>
        <w:tabs>
          <w:tab w:val="right" w:leader="dot" w:pos="9350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1543510" w:history="1">
        <w:r w:rsidRPr="00274C49">
          <w:rPr>
            <w:rStyle w:val="Hyperlink"/>
            <w:noProof/>
          </w:rPr>
          <w:t>Figure 13:- The figure shows the waveforms of the input/output voltage and current for the 200 Ω resistor – 3 phas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54351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C0579"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14:paraId="667AACF3" w14:textId="2C7C2DA7" w:rsidR="00BE49C8" w:rsidRDefault="00BE49C8">
      <w:pPr>
        <w:pStyle w:val="TableofFigures"/>
        <w:tabs>
          <w:tab w:val="right" w:leader="dot" w:pos="9350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r:id="rId11" w:anchor="_Toc21543511" w:history="1">
        <w:r w:rsidRPr="00274C49">
          <w:rPr>
            <w:rStyle w:val="Hyperlink"/>
            <w:noProof/>
          </w:rPr>
          <w:t>Figure 14:- The figures on the left and right shows the input/output of the active and reactive power respectively, for the 200 Ω resistor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54351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C0579"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14:paraId="0B49DA7F" w14:textId="42F817A0" w:rsidR="00BE49C8" w:rsidRDefault="00BE49C8">
      <w:pPr>
        <w:pStyle w:val="TableofFigures"/>
        <w:tabs>
          <w:tab w:val="right" w:leader="dot" w:pos="9350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1543512" w:history="1">
        <w:r w:rsidRPr="00274C49">
          <w:rPr>
            <w:rStyle w:val="Hyperlink"/>
            <w:noProof/>
          </w:rPr>
          <w:t>Figure 15:- The figure shows the harmonics of input current for 200 Ω load – 3 phas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54351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C0579"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14:paraId="2B4FE30D" w14:textId="55DD4913" w:rsidR="00BE49C8" w:rsidRDefault="00BE49C8">
      <w:pPr>
        <w:pStyle w:val="TableofFigures"/>
        <w:tabs>
          <w:tab w:val="right" w:leader="dot" w:pos="9350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1543513" w:history="1">
        <w:r w:rsidRPr="00274C49">
          <w:rPr>
            <w:rStyle w:val="Hyperlink"/>
            <w:noProof/>
          </w:rPr>
          <w:t>Figure 16:- The figure shows the harmonics of output current for 200 Ω load – 3 phas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54351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C0579"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14:paraId="32C623F1" w14:textId="053CC214" w:rsidR="00BE49C8" w:rsidRDefault="00BE49C8">
      <w:pPr>
        <w:pStyle w:val="TableofFigures"/>
        <w:tabs>
          <w:tab w:val="right" w:leader="dot" w:pos="9350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1543514" w:history="1">
        <w:r w:rsidRPr="00274C49">
          <w:rPr>
            <w:rStyle w:val="Hyperlink"/>
            <w:noProof/>
          </w:rPr>
          <w:t>Figure 17:- The figure shows the harmonics of output voltage for 200 Ω load – 3 phas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54351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C0579"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14:paraId="765DB38F" w14:textId="7A1A87FC" w:rsidR="00BE49C8" w:rsidRDefault="00BE49C8">
      <w:pPr>
        <w:pStyle w:val="TableofFigures"/>
        <w:tabs>
          <w:tab w:val="right" w:leader="dot" w:pos="9350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1543515" w:history="1">
        <w:r w:rsidRPr="00274C49">
          <w:rPr>
            <w:rStyle w:val="Hyperlink"/>
            <w:noProof/>
          </w:rPr>
          <w:t>Figure 18:- The figure shows the waveforms of the input voltage and current for the DC motor – 3 phas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54351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C0579"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14:paraId="03BE5B15" w14:textId="3367695C" w:rsidR="00BE49C8" w:rsidRDefault="00BE49C8">
      <w:pPr>
        <w:pStyle w:val="TableofFigures"/>
        <w:tabs>
          <w:tab w:val="right" w:leader="dot" w:pos="9350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1543516" w:history="1">
        <w:r w:rsidRPr="00274C49">
          <w:rPr>
            <w:rStyle w:val="Hyperlink"/>
            <w:noProof/>
          </w:rPr>
          <w:t>Figure 19:- The figure shows the waveforms of the output voltage and current for the DC motor – 3 phas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54351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C0579"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14:paraId="38B8D7EC" w14:textId="7222B5BA" w:rsidR="00BE49C8" w:rsidRDefault="00BE49C8">
      <w:pPr>
        <w:pStyle w:val="TableofFigures"/>
        <w:tabs>
          <w:tab w:val="right" w:leader="dot" w:pos="9350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r:id="rId12" w:anchor="_Toc21543517" w:history="1">
        <w:r w:rsidRPr="00274C49">
          <w:rPr>
            <w:rStyle w:val="Hyperlink"/>
            <w:noProof/>
          </w:rPr>
          <w:t>Figure 20:- The figures on the left and right shows the input/output of the active and reactive power respectively, for the DC motor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54351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C0579"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14:paraId="2640416B" w14:textId="504C9121" w:rsidR="00BE49C8" w:rsidRDefault="00BE49C8">
      <w:pPr>
        <w:pStyle w:val="TableofFigures"/>
        <w:tabs>
          <w:tab w:val="right" w:leader="dot" w:pos="9350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1543518" w:history="1">
        <w:r w:rsidRPr="00274C49">
          <w:rPr>
            <w:rStyle w:val="Hyperlink"/>
            <w:noProof/>
          </w:rPr>
          <w:t>Figure 21:- The figure shows the harmonics of the input current for the DC motor – 3 phas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54351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C0579"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14:paraId="0A1A60B2" w14:textId="5823C0D9" w:rsidR="00BE49C8" w:rsidRDefault="00BE49C8">
      <w:pPr>
        <w:pStyle w:val="TableofFigures"/>
        <w:tabs>
          <w:tab w:val="right" w:leader="dot" w:pos="9350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1543519" w:history="1">
        <w:r w:rsidRPr="00274C49">
          <w:rPr>
            <w:rStyle w:val="Hyperlink"/>
            <w:noProof/>
          </w:rPr>
          <w:t>Figure 22:- The figure shows the harmonics of the output current for the DC motor – 3 phas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54351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C0579"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14:paraId="30FC3055" w14:textId="123EBD71" w:rsidR="00BE49C8" w:rsidRDefault="00BE49C8">
      <w:pPr>
        <w:pStyle w:val="TableofFigures"/>
        <w:tabs>
          <w:tab w:val="right" w:leader="dot" w:pos="9350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1543520" w:history="1">
        <w:r w:rsidRPr="00274C49">
          <w:rPr>
            <w:rStyle w:val="Hyperlink"/>
            <w:noProof/>
          </w:rPr>
          <w:t>Figure 23:- The figure shows the harmonics of the output voltage for the DC motor – 3 phas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54352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C0579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02614BD8" w14:textId="3BBD70BF" w:rsidR="00A37C65" w:rsidRDefault="005E1BDA" w:rsidP="00A37C65">
      <w:pPr>
        <w:spacing w:after="0" w:line="240" w:lineRule="auto"/>
        <w:jc w:val="left"/>
      </w:pPr>
      <w:r>
        <w:fldChar w:fldCharType="end"/>
      </w:r>
    </w:p>
    <w:p w14:paraId="50F91B2F" w14:textId="77777777" w:rsidR="00A37C65" w:rsidRDefault="00A37C65" w:rsidP="00A37C65">
      <w:pPr>
        <w:spacing w:after="0" w:line="240" w:lineRule="auto"/>
        <w:jc w:val="left"/>
      </w:pPr>
    </w:p>
    <w:p w14:paraId="49C8E13D" w14:textId="77777777" w:rsidR="008515C0" w:rsidRDefault="008515C0" w:rsidP="00A37C65">
      <w:pPr>
        <w:spacing w:after="0" w:line="240" w:lineRule="auto"/>
        <w:jc w:val="left"/>
        <w:rPr>
          <w:b/>
          <w:sz w:val="32"/>
        </w:rPr>
      </w:pPr>
    </w:p>
    <w:p w14:paraId="1F1BD4DD" w14:textId="25C320AA" w:rsidR="00A37C65" w:rsidRDefault="00A37C65" w:rsidP="00A37C65">
      <w:pPr>
        <w:spacing w:after="0" w:line="240" w:lineRule="auto"/>
        <w:jc w:val="left"/>
        <w:rPr>
          <w:b/>
          <w:sz w:val="32"/>
        </w:rPr>
      </w:pPr>
      <w:r w:rsidRPr="003164BD">
        <w:rPr>
          <w:b/>
          <w:sz w:val="32"/>
        </w:rPr>
        <w:t xml:space="preserve">List of </w:t>
      </w:r>
      <w:r>
        <w:rPr>
          <w:b/>
          <w:sz w:val="32"/>
        </w:rPr>
        <w:t>Tables</w:t>
      </w:r>
    </w:p>
    <w:p w14:paraId="58DEEED7" w14:textId="77777777" w:rsidR="00FF0D05" w:rsidRDefault="00FF0D05">
      <w:pPr>
        <w:pStyle w:val="TableofFigures"/>
        <w:tabs>
          <w:tab w:val="right" w:leader="dot" w:pos="9350"/>
        </w:tabs>
        <w:rPr>
          <w:b/>
          <w:sz w:val="32"/>
        </w:rPr>
      </w:pPr>
    </w:p>
    <w:bookmarkStart w:id="0" w:name="_GoBack"/>
    <w:bookmarkEnd w:id="0"/>
    <w:p w14:paraId="7747DC3F" w14:textId="01A85822" w:rsidR="00BE49C8" w:rsidRDefault="003C5A81">
      <w:pPr>
        <w:pStyle w:val="TableofFigures"/>
        <w:tabs>
          <w:tab w:val="right" w:leader="dot" w:pos="9350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fldChar w:fldCharType="begin"/>
      </w:r>
      <w:r>
        <w:instrText xml:space="preserve"> TOC \h \z \c "Table" </w:instrText>
      </w:r>
      <w:r>
        <w:fldChar w:fldCharType="separate"/>
      </w:r>
      <w:hyperlink w:anchor="_Toc21543521" w:history="1">
        <w:r w:rsidR="00BE49C8" w:rsidRPr="007361A1">
          <w:rPr>
            <w:rStyle w:val="Hyperlink"/>
            <w:noProof/>
          </w:rPr>
          <w:t>Table 1:- The table shows the calculations for the input power factor</w:t>
        </w:r>
        <w:r w:rsidR="00BE49C8">
          <w:rPr>
            <w:noProof/>
            <w:webHidden/>
          </w:rPr>
          <w:tab/>
        </w:r>
        <w:r w:rsidR="00BE49C8">
          <w:rPr>
            <w:noProof/>
            <w:webHidden/>
          </w:rPr>
          <w:fldChar w:fldCharType="begin"/>
        </w:r>
        <w:r w:rsidR="00BE49C8">
          <w:rPr>
            <w:noProof/>
            <w:webHidden/>
          </w:rPr>
          <w:instrText xml:space="preserve"> PAGEREF _Toc21543521 \h </w:instrText>
        </w:r>
        <w:r w:rsidR="00BE49C8">
          <w:rPr>
            <w:noProof/>
            <w:webHidden/>
          </w:rPr>
        </w:r>
        <w:r w:rsidR="00BE49C8">
          <w:rPr>
            <w:noProof/>
            <w:webHidden/>
          </w:rPr>
          <w:fldChar w:fldCharType="separate"/>
        </w:r>
        <w:r w:rsidR="00CC0579">
          <w:rPr>
            <w:noProof/>
            <w:webHidden/>
          </w:rPr>
          <w:t>16</w:t>
        </w:r>
        <w:r w:rsidR="00BE49C8">
          <w:rPr>
            <w:noProof/>
            <w:webHidden/>
          </w:rPr>
          <w:fldChar w:fldCharType="end"/>
        </w:r>
      </w:hyperlink>
    </w:p>
    <w:p w14:paraId="1AD95A18" w14:textId="54A519C6" w:rsidR="00BE49C8" w:rsidRDefault="00BE49C8">
      <w:pPr>
        <w:pStyle w:val="TableofFigures"/>
        <w:tabs>
          <w:tab w:val="right" w:leader="dot" w:pos="9350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1543522" w:history="1">
        <w:r w:rsidRPr="007361A1">
          <w:rPr>
            <w:rStyle w:val="Hyperlink"/>
            <w:noProof/>
          </w:rPr>
          <w:t>Table 2:- The table shows the calculations for the efficiency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54352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C0579"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14:paraId="1F621247" w14:textId="47F92A27" w:rsidR="00BE49C8" w:rsidRDefault="00BE49C8">
      <w:pPr>
        <w:pStyle w:val="TableofFigures"/>
        <w:tabs>
          <w:tab w:val="right" w:leader="dot" w:pos="9350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1543523" w:history="1">
        <w:r w:rsidRPr="007361A1">
          <w:rPr>
            <w:rStyle w:val="Hyperlink"/>
            <w:noProof/>
          </w:rPr>
          <w:t>Table 3:– The table shows the calculations of the Power Losse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54352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C0579"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196814DC" w14:textId="2DD8F550" w:rsidR="000C461E" w:rsidRPr="00A37C65" w:rsidRDefault="003C5A81" w:rsidP="00A37C65">
      <w:pPr>
        <w:spacing w:after="0" w:line="240" w:lineRule="auto"/>
        <w:jc w:val="left"/>
      </w:pPr>
      <w:r>
        <w:fldChar w:fldCharType="end"/>
      </w:r>
    </w:p>
    <w:p w14:paraId="359310DB" w14:textId="26B2EE90" w:rsidR="00A37C65" w:rsidRPr="00A37C65" w:rsidRDefault="007E4C43">
      <w:pPr>
        <w:spacing w:after="0" w:line="240" w:lineRule="auto"/>
        <w:jc w:val="left"/>
      </w:pPr>
      <w:r>
        <w:br w:type="page"/>
      </w:r>
    </w:p>
    <w:p w14:paraId="7346C41F" w14:textId="67873C5B" w:rsidR="00A84A1F" w:rsidRDefault="00A84A1F" w:rsidP="00A84A1F">
      <w:pPr>
        <w:pStyle w:val="Heading1"/>
      </w:pPr>
      <w:bookmarkStart w:id="1" w:name="_Toc21462360"/>
      <w:bookmarkStart w:id="2" w:name="_Toc21543473"/>
      <w:r w:rsidRPr="00A84A1F">
        <w:lastRenderedPageBreak/>
        <w:t xml:space="preserve">1 </w:t>
      </w:r>
      <w:r w:rsidR="006D484D" w:rsidRPr="00A84A1F">
        <w:t>Objective</w:t>
      </w:r>
      <w:r w:rsidRPr="00A84A1F">
        <w:t xml:space="preserve"> </w:t>
      </w:r>
      <w:r>
        <w:t>of This</w:t>
      </w:r>
      <w:r w:rsidRPr="00A84A1F">
        <w:t xml:space="preserve"> Experiment</w:t>
      </w:r>
      <w:bookmarkEnd w:id="1"/>
      <w:bookmarkEnd w:id="2"/>
    </w:p>
    <w:p w14:paraId="5063E604" w14:textId="77777777" w:rsidR="001D6058" w:rsidRPr="001D6058" w:rsidRDefault="001D6058" w:rsidP="001D6058">
      <w:pPr>
        <w:ind w:firstLine="284"/>
      </w:pPr>
      <w:bookmarkStart w:id="3" w:name="_Toc21462361"/>
      <w:r w:rsidRPr="001D6058">
        <w:rPr>
          <w:noProof/>
        </w:rPr>
        <w:t>The aim of this experiment was to examine the performance of the single and three phase full wave rectifiers when supplying to different load types. The performance measures considered include; the harmonics on the input/output side of the converter, the input power factor, and the efficiency of the tested AC-DC rectifiers.</w:t>
      </w:r>
    </w:p>
    <w:p w14:paraId="59527B1A" w14:textId="3284D436" w:rsidR="00A84A1F" w:rsidRPr="00582DDA" w:rsidRDefault="00A84A1F" w:rsidP="00582DDA">
      <w:pPr>
        <w:pStyle w:val="Heading1"/>
      </w:pPr>
      <w:bookmarkStart w:id="4" w:name="_Toc21543474"/>
      <w:r w:rsidRPr="00582DDA">
        <w:t>2 The One-Phase Full Wave Rectifier</w:t>
      </w:r>
      <w:bookmarkEnd w:id="3"/>
      <w:bookmarkEnd w:id="4"/>
      <w:r w:rsidRPr="00582DDA">
        <w:t xml:space="preserve">  </w:t>
      </w:r>
    </w:p>
    <w:p w14:paraId="6F87C366" w14:textId="1D2CF764" w:rsidR="001D6058" w:rsidRPr="001D6058" w:rsidRDefault="001D6058" w:rsidP="001D6058">
      <w:pPr>
        <w:ind w:firstLine="284"/>
      </w:pPr>
      <w:r w:rsidRPr="001D6058">
        <w:rPr>
          <w:noProof/>
        </w:rPr>
        <w:t>The figure below shows the circuit for the one phase full wave rectifier. For this experiment, we used the data acquistion module (DAM) to observe and record; the input/output currents, input/output voltages, and the active &amp; reactive power. Due to the rectifiers used in the rectification process, we will observe different harmonics for the input/output currents and voltages. First, the experiment was conducted using a 200 ohm resistor with an input voltage 60V; then the resistor was replaced using a DC motor with an input voltage 110V. By setting the firing angle to zero (α=0) the rectifier</w:t>
      </w:r>
      <w:r w:rsidR="00AE52FA">
        <w:rPr>
          <w:noProof/>
        </w:rPr>
        <w:t xml:space="preserve"> </w:t>
      </w:r>
      <w:r w:rsidRPr="001D6058">
        <w:rPr>
          <w:noProof/>
        </w:rPr>
        <w:t>behave</w:t>
      </w:r>
      <w:r w:rsidR="00AE52FA">
        <w:rPr>
          <w:noProof/>
        </w:rPr>
        <w:t>s</w:t>
      </w:r>
      <w:r w:rsidRPr="001D6058">
        <w:rPr>
          <w:noProof/>
        </w:rPr>
        <w:t xml:space="preserve"> like a diode.</w:t>
      </w:r>
    </w:p>
    <w:p w14:paraId="1FC34EE3" w14:textId="77777777" w:rsidR="00CC24F6" w:rsidRDefault="00A84A1F" w:rsidP="00BB25A3">
      <w:pPr>
        <w:keepNext/>
        <w:jc w:val="center"/>
      </w:pPr>
      <w:r>
        <w:rPr>
          <w:noProof/>
        </w:rPr>
        <w:drawing>
          <wp:inline distT="0" distB="0" distL="0" distR="0" wp14:anchorId="7EB9D1FC" wp14:editId="39B9A403">
            <wp:extent cx="5732145" cy="3056890"/>
            <wp:effectExtent l="0" t="0" r="190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732145" cy="3056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243BF8" w14:textId="2F7B39C7" w:rsidR="0006653F" w:rsidRDefault="00CC24F6" w:rsidP="0006653F">
      <w:pPr>
        <w:pStyle w:val="Caption"/>
        <w:jc w:val="center"/>
      </w:pPr>
      <w:bookmarkStart w:id="5" w:name="_Toc21462399"/>
      <w:bookmarkStart w:id="6" w:name="_Toc21543498"/>
      <w:r w:rsidRPr="0006653F">
        <w:t xml:space="preserve">Figure </w:t>
      </w:r>
      <w:fldSimple w:instr=" SEQ Figure \* ARABIC ">
        <w:r w:rsidR="00CC0579">
          <w:rPr>
            <w:noProof/>
          </w:rPr>
          <w:t>1</w:t>
        </w:r>
      </w:fldSimple>
      <w:r w:rsidRPr="0006653F">
        <w:t>:</w:t>
      </w:r>
      <w:bookmarkStart w:id="7" w:name="_Toc21462552"/>
      <w:r w:rsidRPr="0006653F">
        <w:t>- The figure shows a one phase full-wave rectifier and both load types</w:t>
      </w:r>
      <w:bookmarkEnd w:id="5"/>
      <w:bookmarkEnd w:id="6"/>
      <w:bookmarkEnd w:id="7"/>
    </w:p>
    <w:p w14:paraId="05A9A587" w14:textId="77777777" w:rsidR="00582DDA" w:rsidRDefault="00582DDA" w:rsidP="00582DDA">
      <w:pPr>
        <w:pStyle w:val="Heading2"/>
      </w:pPr>
    </w:p>
    <w:p w14:paraId="46600535" w14:textId="77777777" w:rsidR="001D6058" w:rsidRPr="001D6058" w:rsidRDefault="001D6058" w:rsidP="001D6058"/>
    <w:p w14:paraId="72873800" w14:textId="0272B580" w:rsidR="0006653F" w:rsidRPr="0006653F" w:rsidRDefault="00582DDA" w:rsidP="00582DDA">
      <w:pPr>
        <w:pStyle w:val="Heading2"/>
      </w:pPr>
      <w:bookmarkStart w:id="8" w:name="_Toc21462362"/>
      <w:bookmarkStart w:id="9" w:name="_Toc21543475"/>
      <w:r>
        <w:lastRenderedPageBreak/>
        <w:t>2.1 200 Ohm Resistor</w:t>
      </w:r>
      <w:bookmarkEnd w:id="8"/>
      <w:bookmarkEnd w:id="9"/>
    </w:p>
    <w:p w14:paraId="1EA0559F" w14:textId="0E30D547" w:rsidR="00DF6E6D" w:rsidRPr="001930DD" w:rsidRDefault="00582DDA" w:rsidP="001930DD">
      <w:pPr>
        <w:pStyle w:val="Heading3"/>
      </w:pPr>
      <w:bookmarkStart w:id="10" w:name="_Toc21462363"/>
      <w:bookmarkStart w:id="11" w:name="_Toc21543476"/>
      <w:r w:rsidRPr="001930DD">
        <w:t xml:space="preserve">2.1.1 </w:t>
      </w:r>
      <w:r w:rsidR="00390FD6" w:rsidRPr="001930DD">
        <w:t>Waveforms of voltages and currents</w:t>
      </w:r>
      <w:r w:rsidR="00B36DC4" w:rsidRPr="001930DD">
        <w:t xml:space="preserve"> for 200 Ω load</w:t>
      </w:r>
      <w:r w:rsidR="00C43B8B" w:rsidRPr="001930DD">
        <w:t xml:space="preserve"> – 1 phase</w:t>
      </w:r>
      <w:bookmarkEnd w:id="10"/>
      <w:bookmarkEnd w:id="11"/>
    </w:p>
    <w:p w14:paraId="1153519F" w14:textId="610F2F8E" w:rsidR="0006653F" w:rsidRDefault="00E929FC" w:rsidP="001C135E">
      <w:pPr>
        <w:keepNext/>
        <w:jc w:val="center"/>
      </w:pPr>
      <w:r>
        <w:rPr>
          <w:noProof/>
        </w:rPr>
        <w:drawing>
          <wp:inline distT="0" distB="0" distL="0" distR="0" wp14:anchorId="3C1D8875" wp14:editId="01818670">
            <wp:extent cx="4771221" cy="339407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476"/>
                    <a:stretch/>
                  </pic:blipFill>
                  <pic:spPr bwMode="auto">
                    <a:xfrm>
                      <a:off x="0" y="0"/>
                      <a:ext cx="4771787" cy="33944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5FBF276" w14:textId="0502D4EE" w:rsidR="001C135E" w:rsidRPr="001C135E" w:rsidRDefault="0006653F" w:rsidP="001C135E">
      <w:pPr>
        <w:pStyle w:val="Caption"/>
        <w:jc w:val="center"/>
      </w:pPr>
      <w:bookmarkStart w:id="12" w:name="_Toc21462400"/>
      <w:bookmarkStart w:id="13" w:name="_Toc21543499"/>
      <w:r>
        <w:t xml:space="preserve">Figure </w:t>
      </w:r>
      <w:fldSimple w:instr=" SEQ Figure \* ARABIC ">
        <w:r w:rsidR="00CC0579">
          <w:rPr>
            <w:noProof/>
          </w:rPr>
          <w:t>2</w:t>
        </w:r>
      </w:fldSimple>
      <w:r>
        <w:t>:</w:t>
      </w:r>
      <w:bookmarkStart w:id="14" w:name="_Toc21462553"/>
      <w:r>
        <w:t xml:space="preserve">- </w:t>
      </w:r>
      <w:bookmarkEnd w:id="12"/>
      <w:bookmarkEnd w:id="14"/>
      <w:r w:rsidR="00911B07">
        <w:t>The figure shows the waveforms of the input/output voltage and current for the 200 Ω resistor - 1phase</w:t>
      </w:r>
      <w:bookmarkEnd w:id="13"/>
    </w:p>
    <w:p w14:paraId="61A36790" w14:textId="11CDE4B1" w:rsidR="00390FD6" w:rsidRDefault="00357891" w:rsidP="001930DD">
      <w:pPr>
        <w:pStyle w:val="Heading3"/>
      </w:pPr>
      <w:bookmarkStart w:id="15" w:name="_Toc21462364"/>
      <w:bookmarkStart w:id="16" w:name="_Toc21543477"/>
      <w: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9A5F374" wp14:editId="317E7AF2">
                <wp:simplePos x="0" y="0"/>
                <wp:positionH relativeFrom="margin">
                  <wp:posOffset>467360</wp:posOffset>
                </wp:positionH>
                <wp:positionV relativeFrom="paragraph">
                  <wp:posOffset>2971165</wp:posOffset>
                </wp:positionV>
                <wp:extent cx="5666740" cy="635"/>
                <wp:effectExtent l="0" t="0" r="0" b="0"/>
                <wp:wrapTopAndBottom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6674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6E20663B" w14:textId="6DB6183A" w:rsidR="001C135E" w:rsidRPr="000E5384" w:rsidRDefault="001C135E" w:rsidP="001C135E">
                            <w:pPr>
                              <w:pStyle w:val="Caption"/>
                              <w:jc w:val="center"/>
                              <w:rPr>
                                <w:b/>
                                <w:bCs/>
                                <w:noProof/>
                                <w:szCs w:val="24"/>
                              </w:rPr>
                            </w:pPr>
                            <w:bookmarkStart w:id="17" w:name="_Toc21462401"/>
                            <w:bookmarkStart w:id="18" w:name="_Toc21543500"/>
                            <w:r>
                              <w:t xml:space="preserve">Figure </w:t>
                            </w:r>
                            <w:fldSimple w:instr=" SEQ Figure \* ARABIC ">
                              <w:r w:rsidR="00CC0579">
                                <w:rPr>
                                  <w:noProof/>
                                </w:rPr>
                                <w:t>3</w:t>
                              </w:r>
                            </w:fldSimple>
                            <w:r>
                              <w:t>:</w:t>
                            </w:r>
                            <w:bookmarkStart w:id="19" w:name="_Toc21462554"/>
                            <w:r>
                              <w:t xml:space="preserve">- The figures on the left and right shows the input/output of the active and reactive </w:t>
                            </w:r>
                            <w:r w:rsidR="00C55793">
                              <w:t>power respectively, for the 200 Ω resistor.</w:t>
                            </w:r>
                            <w:bookmarkEnd w:id="17"/>
                            <w:bookmarkEnd w:id="18"/>
                            <w:bookmarkEnd w:id="19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29A5F374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left:0;text-align:left;margin-left:36.8pt;margin-top:233.95pt;width:446.2pt;height:.05pt;z-index:251661312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" stroked="f">
                <v:textbox style="mso-fit-shape-to-text:t" inset="0,0,0,0">
                  <w:txbxContent>
                    <w:p w14:paraId="6E20663B" w14:textId="6DB6183A" w:rsidR="001C135E" w:rsidRPr="000E5384" w:rsidRDefault="001C135E" w:rsidP="001C135E">
                      <w:pPr>
                        <w:pStyle w:val="Caption"/>
                        <w:jc w:val="center"/>
                        <w:rPr>
                          <w:b/>
                          <w:bCs/>
                          <w:noProof/>
                          <w:szCs w:val="24"/>
                        </w:rPr>
                      </w:pPr>
                      <w:bookmarkStart w:id="20" w:name="_Toc21462401"/>
                      <w:bookmarkStart w:id="21" w:name="_Toc21543500"/>
                      <w:r>
                        <w:t xml:space="preserve">Figure </w:t>
                      </w:r>
                      <w:fldSimple w:instr=" SEQ Figure \* ARABIC ">
                        <w:r w:rsidR="00CC0579">
                          <w:rPr>
                            <w:noProof/>
                          </w:rPr>
                          <w:t>3</w:t>
                        </w:r>
                      </w:fldSimple>
                      <w:r>
                        <w:t>:</w:t>
                      </w:r>
                      <w:bookmarkStart w:id="22" w:name="_Toc21462554"/>
                      <w:r>
                        <w:t xml:space="preserve">- The figures on the left and right shows the input/output of the active and reactive </w:t>
                      </w:r>
                      <w:r w:rsidR="00C55793">
                        <w:t>power respectively, for the 200 Ω resistor.</w:t>
                      </w:r>
                      <w:bookmarkEnd w:id="20"/>
                      <w:bookmarkEnd w:id="21"/>
                      <w:bookmarkEnd w:id="22"/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 w:rsidR="001C135E">
        <w:drawing>
          <wp:anchor distT="0" distB="0" distL="114300" distR="114300" simplePos="0" relativeHeight="251659264" behindDoc="0" locked="0" layoutInCell="1" allowOverlap="1" wp14:anchorId="06D9427E" wp14:editId="7EDD4425">
            <wp:simplePos x="0" y="0"/>
            <wp:positionH relativeFrom="column">
              <wp:posOffset>1138004</wp:posOffset>
            </wp:positionH>
            <wp:positionV relativeFrom="paragraph">
              <wp:posOffset>363483</wp:posOffset>
            </wp:positionV>
            <wp:extent cx="1595755" cy="2437765"/>
            <wp:effectExtent l="0" t="0" r="4445" b="635"/>
            <wp:wrapTopAndBottom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735" r="-1901"/>
                    <a:stretch/>
                  </pic:blipFill>
                  <pic:spPr bwMode="auto">
                    <a:xfrm>
                      <a:off x="0" y="0"/>
                      <a:ext cx="1595755" cy="2437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C135E">
        <w:drawing>
          <wp:anchor distT="0" distB="0" distL="114300" distR="114300" simplePos="0" relativeHeight="251658240" behindDoc="0" locked="0" layoutInCell="1" allowOverlap="1" wp14:anchorId="2F5234E0" wp14:editId="7FEAD806">
            <wp:simplePos x="0" y="0"/>
            <wp:positionH relativeFrom="column">
              <wp:posOffset>3631577</wp:posOffset>
            </wp:positionH>
            <wp:positionV relativeFrom="paragraph">
              <wp:posOffset>380365</wp:posOffset>
            </wp:positionV>
            <wp:extent cx="1578610" cy="2430780"/>
            <wp:effectExtent l="0" t="0" r="2540" b="762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8610" cy="2430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6653F">
        <w:t>2.</w:t>
      </w:r>
      <w:r w:rsidR="00582DDA">
        <w:t>1.</w:t>
      </w:r>
      <w:r w:rsidR="0006653F">
        <w:t xml:space="preserve">2 </w:t>
      </w:r>
      <w:r w:rsidR="00390FD6" w:rsidRPr="00390FD6">
        <w:t>Measures of active and reactive powers</w:t>
      </w:r>
      <w:r w:rsidR="00BA14DD">
        <w:t xml:space="preserve"> for 200 Ω - 1 phase</w:t>
      </w:r>
      <w:bookmarkEnd w:id="15"/>
      <w:bookmarkEnd w:id="16"/>
    </w:p>
    <w:p w14:paraId="1B41705D" w14:textId="4C03C83E" w:rsidR="00DF6E6D" w:rsidRDefault="001C135E" w:rsidP="001930DD">
      <w:pPr>
        <w:pStyle w:val="Heading3"/>
      </w:pPr>
      <w:bookmarkStart w:id="23" w:name="_Toc21462365"/>
      <w:bookmarkStart w:id="24" w:name="_Toc21543478"/>
      <w:r>
        <w:lastRenderedPageBreak/>
        <w:t>2</w:t>
      </w:r>
      <w:r w:rsidR="00582DDA">
        <w:t>.1</w:t>
      </w:r>
      <w:r>
        <w:t xml:space="preserve">.3 </w:t>
      </w:r>
      <w:r w:rsidR="00B36DC4">
        <w:t xml:space="preserve">Harmonic </w:t>
      </w:r>
      <w:r w:rsidR="00966DFD">
        <w:t>s</w:t>
      </w:r>
      <w:r w:rsidR="00966DFD" w:rsidRPr="00390FD6">
        <w:t>pectru</w:t>
      </w:r>
      <w:r w:rsidR="00966DFD">
        <w:t>ms</w:t>
      </w:r>
      <w:r w:rsidR="00390FD6" w:rsidRPr="00390FD6">
        <w:t xml:space="preserve"> of input current, </w:t>
      </w:r>
      <w:r w:rsidR="00390FD6">
        <w:t>output current</w:t>
      </w:r>
      <w:r w:rsidR="00390FD6" w:rsidRPr="00390FD6">
        <w:t xml:space="preserve"> and output </w:t>
      </w:r>
      <w:r w:rsidR="00390FD6">
        <w:t>voltage</w:t>
      </w:r>
      <w:r w:rsidR="00966DFD">
        <w:t xml:space="preserve"> </w:t>
      </w:r>
      <w:r w:rsidR="00BA14DD">
        <w:t>for 200 Ω</w:t>
      </w:r>
      <w:r w:rsidR="00BB25A3">
        <w:t xml:space="preserve"> </w:t>
      </w:r>
      <w:r w:rsidR="00966DFD">
        <w:t xml:space="preserve">– </w:t>
      </w:r>
      <w:r w:rsidR="00BB25A3">
        <w:t xml:space="preserve">1 </w:t>
      </w:r>
      <w:r w:rsidR="00966DFD">
        <w:t>phase</w:t>
      </w:r>
      <w:bookmarkEnd w:id="23"/>
      <w:bookmarkEnd w:id="24"/>
    </w:p>
    <w:p w14:paraId="580B864B" w14:textId="45990AD5" w:rsidR="00BB25A3" w:rsidRDefault="00390FD6" w:rsidP="00BB25A3">
      <w:pPr>
        <w:keepNext/>
        <w:jc w:val="center"/>
      </w:pPr>
      <w:r>
        <w:rPr>
          <w:noProof/>
        </w:rPr>
        <w:drawing>
          <wp:inline distT="0" distB="0" distL="0" distR="0" wp14:anchorId="4EE32791" wp14:editId="628C90BA">
            <wp:extent cx="5555615" cy="2800126"/>
            <wp:effectExtent l="0" t="0" r="6985" b="63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3019"/>
                    <a:stretch/>
                  </pic:blipFill>
                  <pic:spPr bwMode="auto">
                    <a:xfrm>
                      <a:off x="0" y="0"/>
                      <a:ext cx="5579700" cy="2812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9BA8F07" w14:textId="7D37A76F" w:rsidR="00DF6E6D" w:rsidRDefault="00BB25A3" w:rsidP="00DF6E6D">
      <w:pPr>
        <w:pStyle w:val="Caption"/>
        <w:jc w:val="center"/>
      </w:pPr>
      <w:bookmarkStart w:id="25" w:name="_Toc21462402"/>
      <w:bookmarkStart w:id="26" w:name="_Toc21543501"/>
      <w:r>
        <w:t xml:space="preserve">Figure </w:t>
      </w:r>
      <w:fldSimple w:instr=" SEQ Figure \* ARABIC ">
        <w:r w:rsidR="00CC0579">
          <w:rPr>
            <w:noProof/>
          </w:rPr>
          <w:t>4</w:t>
        </w:r>
      </w:fldSimple>
      <w:r>
        <w:t>:</w:t>
      </w:r>
      <w:bookmarkStart w:id="27" w:name="_Toc21462555"/>
      <w:r>
        <w:t>- The figure shows the h</w:t>
      </w:r>
      <w:r w:rsidRPr="00BB25A3">
        <w:t>armonics of input current for 200 Ω load - 1phase</w:t>
      </w:r>
      <w:bookmarkEnd w:id="25"/>
      <w:bookmarkEnd w:id="26"/>
      <w:bookmarkEnd w:id="27"/>
    </w:p>
    <w:p w14:paraId="3CFA36E8" w14:textId="77777777" w:rsidR="00DF6E6D" w:rsidRPr="00DF6E6D" w:rsidRDefault="00DF6E6D" w:rsidP="00DF6E6D"/>
    <w:p w14:paraId="245712C2" w14:textId="28CE3456" w:rsidR="00DF6E6D" w:rsidRDefault="00E929FC" w:rsidP="00DF6E6D">
      <w:pPr>
        <w:keepNext/>
        <w:jc w:val="center"/>
      </w:pPr>
      <w:r>
        <w:rPr>
          <w:noProof/>
        </w:rPr>
        <w:drawing>
          <wp:inline distT="0" distB="0" distL="0" distR="0" wp14:anchorId="39EEEBEF" wp14:editId="2A2A0352">
            <wp:extent cx="5867190" cy="2946400"/>
            <wp:effectExtent l="0" t="0" r="635" b="635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3674"/>
                    <a:stretch/>
                  </pic:blipFill>
                  <pic:spPr bwMode="auto">
                    <a:xfrm>
                      <a:off x="0" y="0"/>
                      <a:ext cx="5906885" cy="29663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50EA20D" w14:textId="51C0E3BB" w:rsidR="00B36DC4" w:rsidRDefault="00DF6E6D" w:rsidP="00A63EAB">
      <w:pPr>
        <w:pStyle w:val="Caption"/>
        <w:jc w:val="center"/>
      </w:pPr>
      <w:bookmarkStart w:id="28" w:name="_Toc21462403"/>
      <w:bookmarkStart w:id="29" w:name="_Toc21543502"/>
      <w:r>
        <w:t xml:space="preserve">Figure </w:t>
      </w:r>
      <w:fldSimple w:instr=" SEQ Figure \* ARABIC ">
        <w:r w:rsidR="00CC0579">
          <w:rPr>
            <w:noProof/>
          </w:rPr>
          <w:t>5</w:t>
        </w:r>
      </w:fldSimple>
      <w:r w:rsidR="00A63EAB">
        <w:t>:</w:t>
      </w:r>
      <w:bookmarkStart w:id="30" w:name="_Toc21462556"/>
      <w:r w:rsidR="00A63EAB">
        <w:t xml:space="preserve">- The figure shows the harmonics </w:t>
      </w:r>
      <w:r w:rsidR="00A63EAB" w:rsidRPr="00A63EAB">
        <w:t>of output current for 200 Ω load - 1phase</w:t>
      </w:r>
      <w:bookmarkEnd w:id="28"/>
      <w:bookmarkEnd w:id="29"/>
      <w:bookmarkEnd w:id="30"/>
    </w:p>
    <w:p w14:paraId="1798D791" w14:textId="77777777" w:rsidR="00C1702F" w:rsidRDefault="00C1702F" w:rsidP="00A84A1F">
      <w:pPr>
        <w:rPr>
          <w:noProof/>
        </w:rPr>
      </w:pPr>
    </w:p>
    <w:p w14:paraId="23E4DAEA" w14:textId="77777777" w:rsidR="00C1702F" w:rsidRDefault="00E929FC" w:rsidP="00C1702F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779A7447" wp14:editId="35C7D3F8">
            <wp:extent cx="5934075" cy="2971800"/>
            <wp:effectExtent l="0" t="0" r="952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3574"/>
                    <a:stretch/>
                  </pic:blipFill>
                  <pic:spPr bwMode="auto">
                    <a:xfrm>
                      <a:off x="0" y="0"/>
                      <a:ext cx="5934075" cy="297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ABE0F24" w14:textId="2F7E79AF" w:rsidR="0099429D" w:rsidRPr="0099429D" w:rsidRDefault="00C1702F" w:rsidP="00775588">
      <w:pPr>
        <w:pStyle w:val="Caption"/>
        <w:jc w:val="center"/>
      </w:pPr>
      <w:bookmarkStart w:id="31" w:name="_Toc21462404"/>
      <w:bookmarkStart w:id="32" w:name="_Toc21543503"/>
      <w:r>
        <w:t xml:space="preserve">Figure </w:t>
      </w:r>
      <w:fldSimple w:instr=" SEQ Figure \* ARABIC ">
        <w:r w:rsidR="00CC0579">
          <w:rPr>
            <w:noProof/>
          </w:rPr>
          <w:t>6</w:t>
        </w:r>
      </w:fldSimple>
      <w:r>
        <w:t>:</w:t>
      </w:r>
      <w:bookmarkStart w:id="33" w:name="_Toc21462557"/>
      <w:r>
        <w:t>- The figure shows the h</w:t>
      </w:r>
      <w:r w:rsidRPr="00C1702F">
        <w:t>armonics of output voltage for 200 Ω load - 1phase</w:t>
      </w:r>
      <w:bookmarkEnd w:id="31"/>
      <w:bookmarkEnd w:id="32"/>
      <w:bookmarkEnd w:id="33"/>
    </w:p>
    <w:p w14:paraId="232247EA" w14:textId="14BA2A0C" w:rsidR="00582DDA" w:rsidRPr="00582DDA" w:rsidRDefault="00582DDA" w:rsidP="00582DDA">
      <w:pPr>
        <w:pStyle w:val="Heading2"/>
      </w:pPr>
      <w:bookmarkStart w:id="34" w:name="_Toc21462366"/>
      <w:bookmarkStart w:id="35" w:name="_Toc21543479"/>
      <w:r>
        <w:t>2.2 DC Motor</w:t>
      </w:r>
      <w:bookmarkEnd w:id="34"/>
      <w:bookmarkEnd w:id="35"/>
    </w:p>
    <w:p w14:paraId="13AED0B1" w14:textId="001BD8AD" w:rsidR="00C55793" w:rsidRDefault="00C1702F" w:rsidP="001930DD">
      <w:pPr>
        <w:pStyle w:val="Heading3"/>
      </w:pPr>
      <w:bookmarkStart w:id="36" w:name="_Toc21462367"/>
      <w:bookmarkStart w:id="37" w:name="_Toc21543480"/>
      <w:r>
        <w:t>2</w:t>
      </w:r>
      <w:r w:rsidR="00973EF5">
        <w:t>.2.1</w:t>
      </w:r>
      <w:r>
        <w:t xml:space="preserve"> </w:t>
      </w:r>
      <w:r w:rsidR="00B36DC4" w:rsidRPr="00390FD6">
        <w:t>Waveforms of voltages and currents</w:t>
      </w:r>
      <w:r w:rsidR="00B36DC4">
        <w:t xml:space="preserve"> for DC motor</w:t>
      </w:r>
      <w:r w:rsidR="00BA14DD">
        <w:t xml:space="preserve"> – 1 phase</w:t>
      </w:r>
      <w:bookmarkEnd w:id="36"/>
      <w:bookmarkEnd w:id="37"/>
    </w:p>
    <w:p w14:paraId="6A6E684A" w14:textId="5C53BE0D" w:rsidR="00775588" w:rsidRDefault="00775588" w:rsidP="00775588">
      <w:pPr>
        <w:pStyle w:val="Caption"/>
        <w:jc w:val="center"/>
      </w:pPr>
      <w:r>
        <w:rPr>
          <w:noProof/>
        </w:rPr>
        <w:drawing>
          <wp:inline distT="0" distB="0" distL="0" distR="0" wp14:anchorId="4733F9EB" wp14:editId="4B141418">
            <wp:extent cx="5934075" cy="3200400"/>
            <wp:effectExtent l="0" t="0" r="952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200" b="3200"/>
                    <a:stretch/>
                  </pic:blipFill>
                  <pic:spPr bwMode="auto">
                    <a:xfrm>
                      <a:off x="0" y="0"/>
                      <a:ext cx="5934075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7E1BE6D" w14:textId="4F17060B" w:rsidR="00582DDA" w:rsidRDefault="000B7FAB" w:rsidP="00775588">
      <w:pPr>
        <w:pStyle w:val="Caption"/>
        <w:jc w:val="center"/>
      </w:pPr>
      <w:bookmarkStart w:id="38" w:name="_Toc21462405"/>
      <w:bookmarkStart w:id="39" w:name="_Toc21543504"/>
      <w:r>
        <w:t xml:space="preserve">Figure </w:t>
      </w:r>
      <w:fldSimple w:instr=" SEQ Figure \* ARABIC ">
        <w:r w:rsidR="00CC0579">
          <w:rPr>
            <w:noProof/>
          </w:rPr>
          <w:t>7</w:t>
        </w:r>
      </w:fldSimple>
      <w:r>
        <w:t>:</w:t>
      </w:r>
      <w:bookmarkStart w:id="40" w:name="_Toc21462558"/>
      <w:r>
        <w:t>- The figure shows the waveforms of the input/output voltage and current for the DC motor - 1phase</w:t>
      </w:r>
      <w:bookmarkEnd w:id="38"/>
      <w:bookmarkEnd w:id="39"/>
      <w:bookmarkEnd w:id="40"/>
    </w:p>
    <w:p w14:paraId="634D109B" w14:textId="37786884" w:rsidR="00E929FC" w:rsidRDefault="00C55793" w:rsidP="001930DD">
      <w:pPr>
        <w:pStyle w:val="Heading3"/>
      </w:pPr>
      <w:bookmarkStart w:id="41" w:name="_Toc21462368"/>
      <w:bookmarkStart w:id="42" w:name="_Toc21543481"/>
      <w: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14E611A" wp14:editId="2D7FB64A">
                <wp:simplePos x="0" y="0"/>
                <wp:positionH relativeFrom="margin">
                  <wp:align>right</wp:align>
                </wp:positionH>
                <wp:positionV relativeFrom="paragraph">
                  <wp:posOffset>3876675</wp:posOffset>
                </wp:positionV>
                <wp:extent cx="5943600" cy="635"/>
                <wp:effectExtent l="0" t="0" r="0" b="0"/>
                <wp:wrapTopAndBottom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4360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36C08D87" w14:textId="34FEEC7A" w:rsidR="00C55793" w:rsidRPr="006450F3" w:rsidRDefault="00C55793" w:rsidP="00C55793">
                            <w:pPr>
                              <w:pStyle w:val="Caption"/>
                              <w:jc w:val="center"/>
                              <w:rPr>
                                <w:b/>
                                <w:noProof/>
                                <w:sz w:val="28"/>
                              </w:rPr>
                            </w:pPr>
                            <w:bookmarkStart w:id="43" w:name="_Toc21462406"/>
                            <w:bookmarkStart w:id="44" w:name="_Toc21543505"/>
                            <w:r>
                              <w:t xml:space="preserve">Figure </w:t>
                            </w:r>
                            <w:fldSimple w:instr=" SEQ Figure \* ARABIC ">
                              <w:r w:rsidR="00CC0579">
                                <w:rPr>
                                  <w:noProof/>
                                </w:rPr>
                                <w:t>8</w:t>
                              </w:r>
                            </w:fldSimple>
                            <w:r>
                              <w:t>:</w:t>
                            </w:r>
                            <w:bookmarkStart w:id="45" w:name="_Toc21462559"/>
                            <w:r>
                              <w:t xml:space="preserve">- The figures on the left and right shows the input/output of the active and reactive </w:t>
                            </w:r>
                            <w:r w:rsidR="001930DD">
                              <w:t>power respectively, for the DC motor.</w:t>
                            </w:r>
                            <w:bookmarkEnd w:id="43"/>
                            <w:bookmarkEnd w:id="44"/>
                            <w:bookmarkEnd w:id="45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14E611A" id="Text Box 11" o:spid="_x0000_s1027" type="#_x0000_t202" style="position:absolute;left:0;text-align:left;margin-left:416.8pt;margin-top:305.25pt;width:468pt;height:.05pt;z-index:251665408;visibility:visible;mso-wrap-style:square;mso-width-percent:0;mso-wrap-distance-left:9pt;mso-wrap-distance-top:0;mso-wrap-distance-right:9pt;mso-wrap-distance-bottom:0;mso-position-horizontal:right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" stroked="f">
                <v:textbox style="mso-fit-shape-to-text:t" inset="0,0,0,0">
                  <w:txbxContent>
                    <w:p w14:paraId="36C08D87" w14:textId="34FEEC7A" w:rsidR="00C55793" w:rsidRPr="006450F3" w:rsidRDefault="00C55793" w:rsidP="00C55793">
                      <w:pPr>
                        <w:pStyle w:val="Caption"/>
                        <w:jc w:val="center"/>
                        <w:rPr>
                          <w:b/>
                          <w:noProof/>
                          <w:sz w:val="28"/>
                        </w:rPr>
                      </w:pPr>
                      <w:bookmarkStart w:id="46" w:name="_Toc21462406"/>
                      <w:bookmarkStart w:id="47" w:name="_Toc21543505"/>
                      <w:r>
                        <w:t xml:space="preserve">Figure </w:t>
                      </w:r>
                      <w:fldSimple w:instr=" SEQ Figure \* ARABIC ">
                        <w:r w:rsidR="00CC0579">
                          <w:rPr>
                            <w:noProof/>
                          </w:rPr>
                          <w:t>8</w:t>
                        </w:r>
                      </w:fldSimple>
                      <w:r>
                        <w:t>:</w:t>
                      </w:r>
                      <w:bookmarkStart w:id="48" w:name="_Toc21462559"/>
                      <w:r>
                        <w:t xml:space="preserve">- The figures on the left and right shows the input/output of the active and reactive </w:t>
                      </w:r>
                      <w:r w:rsidR="001930DD">
                        <w:t>power respectively, for the DC motor.</w:t>
                      </w:r>
                      <w:bookmarkEnd w:id="46"/>
                      <w:bookmarkEnd w:id="47"/>
                      <w:bookmarkEnd w:id="48"/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>
        <w:drawing>
          <wp:anchor distT="0" distB="0" distL="114300" distR="114300" simplePos="0" relativeHeight="251663360" behindDoc="0" locked="0" layoutInCell="1" allowOverlap="1" wp14:anchorId="35A8A6ED" wp14:editId="1E8DFD70">
            <wp:simplePos x="0" y="0"/>
            <wp:positionH relativeFrom="column">
              <wp:posOffset>628650</wp:posOffset>
            </wp:positionH>
            <wp:positionV relativeFrom="paragraph">
              <wp:posOffset>581025</wp:posOffset>
            </wp:positionV>
            <wp:extent cx="2028749" cy="3122295"/>
            <wp:effectExtent l="0" t="0" r="0" b="1905"/>
            <wp:wrapTopAndBottom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6335"/>
                    <a:stretch/>
                  </pic:blipFill>
                  <pic:spPr bwMode="auto">
                    <a:xfrm>
                      <a:off x="0" y="0"/>
                      <a:ext cx="2028749" cy="3122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B477C">
        <w:drawing>
          <wp:anchor distT="0" distB="0" distL="114300" distR="114300" simplePos="0" relativeHeight="251662336" behindDoc="0" locked="0" layoutInCell="1" allowOverlap="1" wp14:anchorId="65B704A1" wp14:editId="18D2D963">
            <wp:simplePos x="0" y="0"/>
            <wp:positionH relativeFrom="column">
              <wp:posOffset>3381375</wp:posOffset>
            </wp:positionH>
            <wp:positionV relativeFrom="paragraph">
              <wp:posOffset>542925</wp:posOffset>
            </wp:positionV>
            <wp:extent cx="2066925" cy="3057525"/>
            <wp:effectExtent l="0" t="0" r="9525" b="9525"/>
            <wp:wrapTopAndBottom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 rotWithShape="1"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6341"/>
                    <a:stretch/>
                  </pic:blipFill>
                  <pic:spPr bwMode="auto">
                    <a:xfrm>
                      <a:off x="0" y="0"/>
                      <a:ext cx="2066925" cy="3057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B477C">
        <w:t xml:space="preserve">2.2.2 </w:t>
      </w:r>
      <w:r w:rsidR="006B477C" w:rsidRPr="00390FD6">
        <w:t>Measures of active and reactive powers</w:t>
      </w:r>
      <w:r w:rsidR="006B477C">
        <w:t xml:space="preserve"> for DC motor - 1 phase</w:t>
      </w:r>
      <w:bookmarkEnd w:id="41"/>
      <w:bookmarkEnd w:id="42"/>
    </w:p>
    <w:p w14:paraId="448FCCE6" w14:textId="6CB4A47C" w:rsidR="001930DD" w:rsidRDefault="001930DD" w:rsidP="001930DD">
      <w:pPr>
        <w:pStyle w:val="Heading3"/>
      </w:pPr>
      <w:bookmarkStart w:id="49" w:name="_Toc21462369"/>
      <w:bookmarkStart w:id="50" w:name="_Toc21543482"/>
      <w:r>
        <w:t>2.2.3 Harmonic s</w:t>
      </w:r>
      <w:r w:rsidRPr="00390FD6">
        <w:t>pectru</w:t>
      </w:r>
      <w:r>
        <w:t>ms</w:t>
      </w:r>
      <w:r w:rsidRPr="00390FD6">
        <w:t xml:space="preserve"> of input current, </w:t>
      </w:r>
      <w:r>
        <w:t>output current</w:t>
      </w:r>
      <w:r w:rsidRPr="00390FD6">
        <w:t xml:space="preserve"> and output </w:t>
      </w:r>
      <w:r>
        <w:t>voltage for the DC motor</w:t>
      </w:r>
      <w:r w:rsidR="001D6058">
        <w:t xml:space="preserve"> </w:t>
      </w:r>
      <w:r>
        <w:t>– 1 phase</w:t>
      </w:r>
      <w:bookmarkEnd w:id="49"/>
      <w:bookmarkEnd w:id="50"/>
    </w:p>
    <w:p w14:paraId="5437EAD7" w14:textId="08086177" w:rsidR="001930DD" w:rsidRDefault="001930DD" w:rsidP="001930DD">
      <w:pPr>
        <w:keepNext/>
        <w:jc w:val="center"/>
      </w:pPr>
      <w:r>
        <w:rPr>
          <w:noProof/>
        </w:rPr>
        <w:drawing>
          <wp:inline distT="0" distB="0" distL="0" distR="0" wp14:anchorId="2425EF5C" wp14:editId="5921FD89">
            <wp:extent cx="5547995" cy="2752458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 rotWithShape="1"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244"/>
                    <a:stretch/>
                  </pic:blipFill>
                  <pic:spPr bwMode="auto">
                    <a:xfrm>
                      <a:off x="0" y="0"/>
                      <a:ext cx="5560696" cy="27587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9C3AFD5" w14:textId="03BB1F36" w:rsidR="001930DD" w:rsidRPr="001930DD" w:rsidRDefault="001930DD" w:rsidP="00BD3977">
      <w:pPr>
        <w:pStyle w:val="Caption"/>
        <w:ind w:firstLine="284"/>
        <w:jc w:val="center"/>
      </w:pPr>
      <w:bookmarkStart w:id="51" w:name="_Toc21462407"/>
      <w:bookmarkStart w:id="52" w:name="_Toc21543506"/>
      <w:r>
        <w:t xml:space="preserve">Figure </w:t>
      </w:r>
      <w:fldSimple w:instr=" SEQ Figure \* ARABIC ">
        <w:r w:rsidR="00CC0579">
          <w:rPr>
            <w:noProof/>
          </w:rPr>
          <w:t>9</w:t>
        </w:r>
      </w:fldSimple>
      <w:r w:rsidR="00C56144">
        <w:t>:</w:t>
      </w:r>
      <w:bookmarkStart w:id="53" w:name="_Toc21462560"/>
      <w:r w:rsidR="00C56144">
        <w:t>- The figure shows the h</w:t>
      </w:r>
      <w:r w:rsidR="00B344B7" w:rsidRPr="00C56144">
        <w:t xml:space="preserve">armonics of </w:t>
      </w:r>
      <w:r w:rsidR="00C56144">
        <w:t xml:space="preserve">the </w:t>
      </w:r>
      <w:r w:rsidR="00B344B7" w:rsidRPr="00C56144">
        <w:t xml:space="preserve">input current for </w:t>
      </w:r>
      <w:r w:rsidR="00C56144">
        <w:t xml:space="preserve">the </w:t>
      </w:r>
      <w:r w:rsidR="00B344B7" w:rsidRPr="00C56144">
        <w:t>DC motor - 1phase</w:t>
      </w:r>
      <w:bookmarkEnd w:id="51"/>
      <w:bookmarkEnd w:id="52"/>
      <w:bookmarkEnd w:id="53"/>
    </w:p>
    <w:p w14:paraId="4B2BD917" w14:textId="77777777" w:rsidR="00BD3977" w:rsidRDefault="00B344B7" w:rsidP="00BD3977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4FDA38C9" wp14:editId="41B8FA02">
            <wp:extent cx="5857875" cy="3388931"/>
            <wp:effectExtent l="0" t="0" r="0" b="254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9123" cy="34070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27FD4A" w14:textId="17CBFC99" w:rsidR="00B344B7" w:rsidRDefault="00BD3977" w:rsidP="00E2658B">
      <w:pPr>
        <w:pStyle w:val="Caption"/>
        <w:jc w:val="center"/>
      </w:pPr>
      <w:bookmarkStart w:id="54" w:name="_Toc21462408"/>
      <w:bookmarkStart w:id="55" w:name="_Toc21543507"/>
      <w:r>
        <w:t xml:space="preserve">Figure </w:t>
      </w:r>
      <w:fldSimple w:instr=" SEQ Figure \* ARABIC ">
        <w:r w:rsidR="00CC0579">
          <w:rPr>
            <w:noProof/>
          </w:rPr>
          <w:t>10</w:t>
        </w:r>
      </w:fldSimple>
      <w:r>
        <w:t>:</w:t>
      </w:r>
      <w:bookmarkStart w:id="56" w:name="_Toc21462561"/>
      <w:r>
        <w:t>- The figure shows the h</w:t>
      </w:r>
      <w:r w:rsidRPr="00C56144">
        <w:t xml:space="preserve">armonics of </w:t>
      </w:r>
      <w:r>
        <w:t>the output</w:t>
      </w:r>
      <w:r w:rsidRPr="00C56144">
        <w:t xml:space="preserve"> current for </w:t>
      </w:r>
      <w:r>
        <w:t xml:space="preserve">the </w:t>
      </w:r>
      <w:r w:rsidRPr="00C56144">
        <w:t>DC motor - 1phase</w:t>
      </w:r>
      <w:bookmarkEnd w:id="54"/>
      <w:bookmarkEnd w:id="55"/>
      <w:bookmarkEnd w:id="56"/>
    </w:p>
    <w:p w14:paraId="42348D94" w14:textId="77777777" w:rsidR="00E2658B" w:rsidRPr="00E2658B" w:rsidRDefault="00E2658B" w:rsidP="00E2658B"/>
    <w:p w14:paraId="44BD4509" w14:textId="77777777" w:rsidR="00C564D1" w:rsidRDefault="00C433D2" w:rsidP="00C564D1">
      <w:pPr>
        <w:keepNext/>
      </w:pPr>
      <w:r>
        <w:rPr>
          <w:noProof/>
        </w:rPr>
        <w:drawing>
          <wp:inline distT="0" distB="0" distL="0" distR="0" wp14:anchorId="498CE92E" wp14:editId="02E62EF4">
            <wp:extent cx="5753100" cy="3374414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6517" cy="3376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073E36" w14:textId="03FD3353" w:rsidR="00395515" w:rsidRDefault="00C564D1" w:rsidP="00E30AE2">
      <w:pPr>
        <w:pStyle w:val="Caption"/>
      </w:pPr>
      <w:bookmarkStart w:id="57" w:name="_Toc21462409"/>
      <w:bookmarkStart w:id="58" w:name="_Toc21543508"/>
      <w:r>
        <w:t xml:space="preserve">Figure </w:t>
      </w:r>
      <w:fldSimple w:instr=" SEQ Figure \* ARABIC ">
        <w:r w:rsidR="00CC0579">
          <w:rPr>
            <w:noProof/>
          </w:rPr>
          <w:t>11</w:t>
        </w:r>
      </w:fldSimple>
      <w:r>
        <w:t>:</w:t>
      </w:r>
      <w:bookmarkStart w:id="59" w:name="_Toc21462562"/>
      <w:r>
        <w:t>- The figure shows the h</w:t>
      </w:r>
      <w:r w:rsidRPr="00C56144">
        <w:t xml:space="preserve">armonics of </w:t>
      </w:r>
      <w:r>
        <w:t>the output</w:t>
      </w:r>
      <w:r w:rsidRPr="00C56144">
        <w:t xml:space="preserve"> </w:t>
      </w:r>
      <w:r w:rsidR="00D524A4">
        <w:t>voltage</w:t>
      </w:r>
      <w:r w:rsidRPr="00C56144">
        <w:t xml:space="preserve"> for </w:t>
      </w:r>
      <w:r>
        <w:t xml:space="preserve">the </w:t>
      </w:r>
      <w:r w:rsidRPr="00C56144">
        <w:t>DC motor - 1phase</w:t>
      </w:r>
      <w:bookmarkEnd w:id="57"/>
      <w:bookmarkEnd w:id="58"/>
      <w:bookmarkEnd w:id="59"/>
    </w:p>
    <w:p w14:paraId="09731D9A" w14:textId="05392261" w:rsidR="00395515" w:rsidRDefault="00E30AE2" w:rsidP="00E30AE2">
      <w:pPr>
        <w:pStyle w:val="Heading1"/>
      </w:pPr>
      <w:bookmarkStart w:id="60" w:name="_Toc21462370"/>
      <w:bookmarkStart w:id="61" w:name="_Toc21543483"/>
      <w:r>
        <w:lastRenderedPageBreak/>
        <w:t>3 The Three-Phase Full Wave Rectifier</w:t>
      </w:r>
      <w:bookmarkEnd w:id="60"/>
      <w:bookmarkEnd w:id="61"/>
    </w:p>
    <w:p w14:paraId="77EAA4DC" w14:textId="651D01FE" w:rsidR="00395515" w:rsidRDefault="00AA13D7" w:rsidP="005E1BDA">
      <w:pPr>
        <w:ind w:firstLine="288"/>
        <w:rPr>
          <w:noProof/>
        </w:rPr>
      </w:pPr>
      <w:r>
        <w:rPr>
          <w:noProof/>
        </w:rPr>
        <w:t>The figure below shows the circuit for the three phase full wave rectifier. We used the data acquistion module (DAM) to observe and record; the input/output currents, input/output voltages, and the active &amp; reactive power. First, the experiment was also conducted using a 200 ohm resistor with an input voltage 60V; then the resistor was replaced using a DC motor with an input voltage 110V.</w:t>
      </w:r>
      <w:r w:rsidR="00AE52FA" w:rsidRPr="00AE52FA">
        <w:rPr>
          <w:noProof/>
        </w:rPr>
        <w:t xml:space="preserve"> </w:t>
      </w:r>
      <w:r w:rsidR="00AE52FA" w:rsidRPr="001D6058">
        <w:rPr>
          <w:noProof/>
        </w:rPr>
        <w:t>By setting the firing angle to zero (α=0) the rectifier</w:t>
      </w:r>
      <w:r w:rsidR="00AE52FA">
        <w:rPr>
          <w:noProof/>
        </w:rPr>
        <w:t xml:space="preserve"> </w:t>
      </w:r>
      <w:r w:rsidR="00AE52FA" w:rsidRPr="001D6058">
        <w:rPr>
          <w:noProof/>
        </w:rPr>
        <w:t>behave</w:t>
      </w:r>
      <w:r w:rsidR="00AE52FA">
        <w:rPr>
          <w:noProof/>
        </w:rPr>
        <w:t>s</w:t>
      </w:r>
      <w:r w:rsidR="00AE52FA" w:rsidRPr="001D6058">
        <w:rPr>
          <w:noProof/>
        </w:rPr>
        <w:t xml:space="preserve"> like a diode.</w:t>
      </w:r>
    </w:p>
    <w:p w14:paraId="3C504429" w14:textId="77777777" w:rsidR="00327B79" w:rsidRPr="00395515" w:rsidRDefault="00327B79" w:rsidP="005E1BDA">
      <w:pPr>
        <w:ind w:firstLine="288"/>
        <w:rPr>
          <w:b/>
          <w:bCs/>
        </w:rPr>
      </w:pPr>
    </w:p>
    <w:p w14:paraId="4CCCFDF9" w14:textId="77777777" w:rsidR="00227915" w:rsidRDefault="00395515" w:rsidP="00227915">
      <w:pPr>
        <w:keepNext/>
      </w:pPr>
      <w:r>
        <w:rPr>
          <w:noProof/>
        </w:rPr>
        <w:drawing>
          <wp:inline distT="0" distB="0" distL="0" distR="0" wp14:anchorId="3F075A56" wp14:editId="72C10C71">
            <wp:extent cx="5943600" cy="3101340"/>
            <wp:effectExtent l="0" t="0" r="0" b="381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01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978D8E" w14:textId="75391760" w:rsidR="00C433D2" w:rsidRDefault="00227915" w:rsidP="00227915">
      <w:pPr>
        <w:pStyle w:val="Caption"/>
        <w:jc w:val="center"/>
      </w:pPr>
      <w:bookmarkStart w:id="62" w:name="_Toc21543509"/>
      <w:r>
        <w:t xml:space="preserve">Figure </w:t>
      </w:r>
      <w:fldSimple w:instr=" SEQ Figure \* ARABIC ">
        <w:r w:rsidR="00CC0579">
          <w:rPr>
            <w:noProof/>
          </w:rPr>
          <w:t>12</w:t>
        </w:r>
      </w:fldSimple>
      <w:r>
        <w:t xml:space="preserve">:- </w:t>
      </w:r>
      <w:r w:rsidRPr="0006653F">
        <w:t>The figure</w:t>
      </w:r>
      <w:r>
        <w:t xml:space="preserve"> shows a three</w:t>
      </w:r>
      <w:r w:rsidRPr="0006653F">
        <w:t xml:space="preserve"> phase full-wave rectifier and both load types</w:t>
      </w:r>
      <w:bookmarkEnd w:id="62"/>
    </w:p>
    <w:p w14:paraId="5EDC4B58" w14:textId="37766CBE" w:rsidR="001E1A46" w:rsidRDefault="001E1A46" w:rsidP="00ED2430">
      <w:pPr>
        <w:pStyle w:val="Heading2"/>
      </w:pPr>
    </w:p>
    <w:p w14:paraId="4B79B789" w14:textId="77777777" w:rsidR="00327B79" w:rsidRDefault="00327B79" w:rsidP="00327B79"/>
    <w:p w14:paraId="1782E1A2" w14:textId="77777777" w:rsidR="00327B79" w:rsidRDefault="00327B79" w:rsidP="00327B79"/>
    <w:p w14:paraId="1316B5AF" w14:textId="77777777" w:rsidR="00327B79" w:rsidRDefault="00327B79" w:rsidP="00327B79"/>
    <w:p w14:paraId="6944A608" w14:textId="77777777" w:rsidR="00327B79" w:rsidRDefault="00327B79" w:rsidP="00327B79"/>
    <w:p w14:paraId="09A2683C" w14:textId="77777777" w:rsidR="00327B79" w:rsidRDefault="00327B79" w:rsidP="00327B79"/>
    <w:p w14:paraId="3F484AE7" w14:textId="33C7BE77" w:rsidR="006C6AC1" w:rsidRDefault="003543C1" w:rsidP="00ED2430">
      <w:pPr>
        <w:pStyle w:val="Heading2"/>
      </w:pPr>
      <w:bookmarkStart w:id="63" w:name="_Toc21543484"/>
      <w:r>
        <w:lastRenderedPageBreak/>
        <w:t xml:space="preserve">3.1 </w:t>
      </w:r>
      <w:r w:rsidR="006C6AC1">
        <w:t>200 Ohm Resistor</w:t>
      </w:r>
      <w:bookmarkEnd w:id="63"/>
    </w:p>
    <w:p w14:paraId="04B3AABB" w14:textId="29014113" w:rsidR="001E1A46" w:rsidRDefault="001E1A46" w:rsidP="001E1A46">
      <w:pPr>
        <w:pStyle w:val="Heading3"/>
      </w:pPr>
      <w:bookmarkStart w:id="64" w:name="_Toc21543485"/>
      <w:r>
        <w:t xml:space="preserve">3.1.1 </w:t>
      </w:r>
      <w:r w:rsidR="00C43B8B" w:rsidRPr="00390FD6">
        <w:t>Waveforms of voltages and currents</w:t>
      </w:r>
      <w:r w:rsidR="00C43B8B">
        <w:t xml:space="preserve"> for 200 Ω load – 3 phase</w:t>
      </w:r>
      <w:bookmarkEnd w:id="64"/>
    </w:p>
    <w:p w14:paraId="65B10BEC" w14:textId="77777777" w:rsidR="00DF5859" w:rsidRDefault="00C433D2" w:rsidP="00DF5859">
      <w:pPr>
        <w:keepNext/>
        <w:jc w:val="center"/>
      </w:pPr>
      <w:r>
        <w:rPr>
          <w:noProof/>
        </w:rPr>
        <w:drawing>
          <wp:inline distT="0" distB="0" distL="0" distR="0" wp14:anchorId="3413234B" wp14:editId="7BCA769A">
            <wp:extent cx="5666740" cy="3076575"/>
            <wp:effectExtent l="0" t="0" r="0" b="952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 rotWithShape="1"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981" b="2823"/>
                    <a:stretch/>
                  </pic:blipFill>
                  <pic:spPr bwMode="auto">
                    <a:xfrm>
                      <a:off x="0" y="0"/>
                      <a:ext cx="5682668" cy="30852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BEB1B2F" w14:textId="0C92F0EE" w:rsidR="00DF5859" w:rsidRDefault="00DF5859" w:rsidP="00DF5859">
      <w:pPr>
        <w:pStyle w:val="Caption"/>
        <w:jc w:val="center"/>
      </w:pPr>
      <w:bookmarkStart w:id="65" w:name="_Toc21543510"/>
      <w:r>
        <w:t xml:space="preserve">Figure </w:t>
      </w:r>
      <w:fldSimple w:instr=" SEQ Figure \* ARABIC ">
        <w:r w:rsidR="00CC0579">
          <w:rPr>
            <w:noProof/>
          </w:rPr>
          <w:t>13</w:t>
        </w:r>
      </w:fldSimple>
      <w:r>
        <w:t>:- The figure shows the waveforms of the input/output voltage and current for the 200 Ω resistor – 3 phase</w:t>
      </w:r>
      <w:bookmarkEnd w:id="65"/>
    </w:p>
    <w:p w14:paraId="590E2AA7" w14:textId="6CC37DA7" w:rsidR="003453F3" w:rsidRDefault="000A0441" w:rsidP="003453F3">
      <w:pPr>
        <w:pStyle w:val="Heading3"/>
      </w:pPr>
      <w:bookmarkStart w:id="66" w:name="_Toc21543486"/>
      <w:r>
        <w:drawing>
          <wp:anchor distT="0" distB="0" distL="114300" distR="114300" simplePos="0" relativeHeight="251667456" behindDoc="0" locked="0" layoutInCell="1" allowOverlap="1" wp14:anchorId="42EB81CD" wp14:editId="33C1982A">
            <wp:simplePos x="0" y="0"/>
            <wp:positionH relativeFrom="column">
              <wp:posOffset>3495675</wp:posOffset>
            </wp:positionH>
            <wp:positionV relativeFrom="paragraph">
              <wp:posOffset>370205</wp:posOffset>
            </wp:positionV>
            <wp:extent cx="1788160" cy="2688590"/>
            <wp:effectExtent l="0" t="0" r="2540" b="0"/>
            <wp:wrapTopAndBottom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 rotWithShape="1"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5961" b="6100"/>
                    <a:stretch/>
                  </pic:blipFill>
                  <pic:spPr bwMode="auto">
                    <a:xfrm>
                      <a:off x="0" y="0"/>
                      <a:ext cx="1788160" cy="2688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drawing>
          <wp:anchor distT="0" distB="0" distL="114300" distR="114300" simplePos="0" relativeHeight="251666432" behindDoc="0" locked="0" layoutInCell="1" allowOverlap="1" wp14:anchorId="46AA58E4" wp14:editId="1258DE30">
            <wp:simplePos x="0" y="0"/>
            <wp:positionH relativeFrom="column">
              <wp:posOffset>733425</wp:posOffset>
            </wp:positionH>
            <wp:positionV relativeFrom="paragraph">
              <wp:posOffset>332105</wp:posOffset>
            </wp:positionV>
            <wp:extent cx="1925320" cy="2726690"/>
            <wp:effectExtent l="0" t="0" r="0" b="0"/>
            <wp:wrapTopAndBottom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 rotWithShape="1"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209" b="4335"/>
                    <a:stretch/>
                  </pic:blipFill>
                  <pic:spPr bwMode="auto">
                    <a:xfrm>
                      <a:off x="0" y="0"/>
                      <a:ext cx="1925320" cy="2726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5E7ED61" wp14:editId="51635AD7">
                <wp:simplePos x="0" y="0"/>
                <wp:positionH relativeFrom="margin">
                  <wp:align>right</wp:align>
                </wp:positionH>
                <wp:positionV relativeFrom="paragraph">
                  <wp:posOffset>3148330</wp:posOffset>
                </wp:positionV>
                <wp:extent cx="5943600" cy="635"/>
                <wp:effectExtent l="0" t="0" r="0" b="6350"/>
                <wp:wrapTopAndBottom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4360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151C26EC" w14:textId="31637522" w:rsidR="00DF5859" w:rsidRPr="00DF5859" w:rsidRDefault="00DF5859" w:rsidP="00DF5859">
                            <w:pPr>
                              <w:pStyle w:val="Caption"/>
                              <w:jc w:val="center"/>
                            </w:pPr>
                            <w:bookmarkStart w:id="67" w:name="_Toc21543511"/>
                            <w:r w:rsidRPr="00DF5859">
                              <w:t xml:space="preserve">Figure </w:t>
                            </w:r>
                            <w:fldSimple w:instr=" SEQ Figure \* ARABIC ">
                              <w:r w:rsidR="00CC0579">
                                <w:rPr>
                                  <w:noProof/>
                                </w:rPr>
                                <w:t>14</w:t>
                              </w:r>
                            </w:fldSimple>
                            <w:r w:rsidRPr="00DF5859">
                              <w:t xml:space="preserve">:- </w:t>
                            </w:r>
                            <w:r w:rsidRPr="00DF5859">
                              <w:rPr>
                                <w:iCs w:val="0"/>
                                <w:sz w:val="23"/>
                                <w:szCs w:val="23"/>
                              </w:rPr>
                              <w:t>The figures on the left and right shows the input/output of the active and reactive power respectively, for the 200 Ω resistor.</w:t>
                            </w:r>
                            <w:bookmarkEnd w:id="67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5E7ED61" id="Text Box 17" o:spid="_x0000_s1028" type="#_x0000_t202" style="position:absolute;left:0;text-align:left;margin-left:416.8pt;margin-top:247.9pt;width:468pt;height:.05pt;z-index:251669504;visibility:visible;mso-wrap-style:square;mso-width-percent:0;mso-wrap-distance-left:9pt;mso-wrap-distance-top:0;mso-wrap-distance-right:9pt;mso-wrap-distance-bottom:0;mso-position-horizontal:right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" stroked="f">
                <v:textbox style="mso-fit-shape-to-text:t" inset="0,0,0,0">
                  <w:txbxContent>
                    <w:p w14:paraId="151C26EC" w14:textId="31637522" w:rsidR="00DF5859" w:rsidRPr="00DF5859" w:rsidRDefault="00DF5859" w:rsidP="00DF5859">
                      <w:pPr>
                        <w:pStyle w:val="Caption"/>
                        <w:jc w:val="center"/>
                      </w:pPr>
                      <w:bookmarkStart w:id="68" w:name="_Toc21543511"/>
                      <w:r w:rsidRPr="00DF5859">
                        <w:t xml:space="preserve">Figure </w:t>
                      </w:r>
                      <w:fldSimple w:instr=" SEQ Figure \* ARABIC ">
                        <w:r w:rsidR="00CC0579">
                          <w:rPr>
                            <w:noProof/>
                          </w:rPr>
                          <w:t>14</w:t>
                        </w:r>
                      </w:fldSimple>
                      <w:r w:rsidRPr="00DF5859">
                        <w:t xml:space="preserve">:- </w:t>
                      </w:r>
                      <w:r w:rsidRPr="00DF5859">
                        <w:rPr>
                          <w:iCs w:val="0"/>
                          <w:sz w:val="23"/>
                          <w:szCs w:val="23"/>
                        </w:rPr>
                        <w:t>The figures on the left and right shows the input/output of the active and reactive power respectively, for the 200 Ω resistor.</w:t>
                      </w:r>
                      <w:bookmarkEnd w:id="68"/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 w:rsidR="00DF5859" w:rsidRPr="00DF5859">
        <w:t>3.1.2 Measures of active and reactive powers for 200 Ω - 3 phase</w:t>
      </w:r>
      <w:bookmarkEnd w:id="66"/>
    </w:p>
    <w:p w14:paraId="70D0C8B9" w14:textId="6B633951" w:rsidR="003453F3" w:rsidRDefault="003453F3" w:rsidP="003453F3">
      <w:pPr>
        <w:pStyle w:val="Heading3"/>
      </w:pPr>
      <w:bookmarkStart w:id="69" w:name="_Toc21543487"/>
      <w:r w:rsidRPr="003453F3">
        <w:lastRenderedPageBreak/>
        <w:t xml:space="preserve">3.1.3 </w:t>
      </w:r>
      <w:r w:rsidR="00966DFD" w:rsidRPr="003453F3">
        <w:t>Harmonic spectrums of input current, output current and output voltage</w:t>
      </w:r>
      <w:r w:rsidR="00BA14DD" w:rsidRPr="003453F3">
        <w:t xml:space="preserve"> for 200 Ω</w:t>
      </w:r>
      <w:r w:rsidR="00966DFD" w:rsidRPr="003453F3">
        <w:t xml:space="preserve"> – 3 phase</w:t>
      </w:r>
      <w:bookmarkEnd w:id="69"/>
    </w:p>
    <w:p w14:paraId="06F0F9AC" w14:textId="1C7FE068" w:rsidR="003453F3" w:rsidRDefault="003453F3" w:rsidP="003453F3">
      <w:pPr>
        <w:keepNext/>
        <w:jc w:val="center"/>
      </w:pPr>
      <w:r>
        <w:rPr>
          <w:noProof/>
        </w:rPr>
        <w:drawing>
          <wp:inline distT="0" distB="0" distL="0" distR="0" wp14:anchorId="4D7D864B" wp14:editId="4DFA75A4">
            <wp:extent cx="5943600" cy="2809875"/>
            <wp:effectExtent l="0" t="0" r="0" b="952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 rotWithShape="1"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011" b="4945"/>
                    <a:stretch/>
                  </pic:blipFill>
                  <pic:spPr bwMode="auto">
                    <a:xfrm>
                      <a:off x="0" y="0"/>
                      <a:ext cx="5943600" cy="2809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7368F43" w14:textId="57DE0622" w:rsidR="003453F3" w:rsidRDefault="003453F3" w:rsidP="003453F3">
      <w:pPr>
        <w:pStyle w:val="Caption"/>
        <w:jc w:val="center"/>
        <w:rPr>
          <w:iCs w:val="0"/>
          <w:sz w:val="23"/>
          <w:szCs w:val="23"/>
        </w:rPr>
      </w:pPr>
      <w:bookmarkStart w:id="70" w:name="_Toc21543512"/>
      <w:r w:rsidRPr="003453F3">
        <w:t xml:space="preserve">Figure </w:t>
      </w:r>
      <w:fldSimple w:instr=" SEQ Figure \* ARABIC ">
        <w:r w:rsidR="00CC0579">
          <w:rPr>
            <w:noProof/>
          </w:rPr>
          <w:t>15</w:t>
        </w:r>
      </w:fldSimple>
      <w:r w:rsidRPr="003453F3">
        <w:t xml:space="preserve">:- </w:t>
      </w:r>
      <w:r w:rsidRPr="003453F3">
        <w:rPr>
          <w:iCs w:val="0"/>
          <w:sz w:val="23"/>
          <w:szCs w:val="23"/>
        </w:rPr>
        <w:t>The figure shows the harmonics of input current for 200 Ω load – 3 phase</w:t>
      </w:r>
      <w:bookmarkEnd w:id="70"/>
    </w:p>
    <w:p w14:paraId="4583BBD9" w14:textId="77777777" w:rsidR="003453F3" w:rsidRPr="003453F3" w:rsidRDefault="003453F3" w:rsidP="003453F3"/>
    <w:p w14:paraId="6A18DD90" w14:textId="77777777" w:rsidR="003453F3" w:rsidRDefault="00C433D2" w:rsidP="003453F3">
      <w:pPr>
        <w:keepNext/>
      </w:pPr>
      <w:r>
        <w:rPr>
          <w:noProof/>
        </w:rPr>
        <w:drawing>
          <wp:inline distT="0" distB="0" distL="0" distR="0" wp14:anchorId="1092DC08" wp14:editId="41DB1911">
            <wp:extent cx="5943600" cy="2828925"/>
            <wp:effectExtent l="0" t="0" r="0" b="952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 rotWithShape="1"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050" b="4131"/>
                    <a:stretch/>
                  </pic:blipFill>
                  <pic:spPr bwMode="auto">
                    <a:xfrm>
                      <a:off x="0" y="0"/>
                      <a:ext cx="5943600" cy="2828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1301125" w14:textId="7AEBB924" w:rsidR="00A20DA1" w:rsidRDefault="003453F3" w:rsidP="003453F3">
      <w:pPr>
        <w:pStyle w:val="Caption"/>
        <w:jc w:val="center"/>
      </w:pPr>
      <w:bookmarkStart w:id="71" w:name="_Toc21543513"/>
      <w:r>
        <w:t xml:space="preserve">Figure </w:t>
      </w:r>
      <w:fldSimple w:instr=" SEQ Figure \* ARABIC ">
        <w:r w:rsidR="00CC0579">
          <w:rPr>
            <w:noProof/>
          </w:rPr>
          <w:t>16</w:t>
        </w:r>
      </w:fldSimple>
      <w:r>
        <w:t xml:space="preserve">:- </w:t>
      </w:r>
      <w:r w:rsidRPr="003453F3">
        <w:t xml:space="preserve">The figure shows the harmonics of output current for </w:t>
      </w:r>
      <w:r>
        <w:t xml:space="preserve">200 Ω load – 3 </w:t>
      </w:r>
      <w:r w:rsidRPr="003453F3">
        <w:t>phase</w:t>
      </w:r>
      <w:bookmarkEnd w:id="71"/>
    </w:p>
    <w:p w14:paraId="7FF55801" w14:textId="77777777" w:rsidR="00E03321" w:rsidRDefault="00E03321" w:rsidP="00A84A1F">
      <w:pPr>
        <w:rPr>
          <w:noProof/>
        </w:rPr>
      </w:pPr>
    </w:p>
    <w:p w14:paraId="3A80E30B" w14:textId="77777777" w:rsidR="00E03321" w:rsidRDefault="00C433D2" w:rsidP="00E03321">
      <w:pPr>
        <w:keepNext/>
      </w:pPr>
      <w:r>
        <w:rPr>
          <w:noProof/>
        </w:rPr>
        <w:lastRenderedPageBreak/>
        <w:drawing>
          <wp:inline distT="0" distB="0" distL="0" distR="0" wp14:anchorId="382C2A36" wp14:editId="186F3C1B">
            <wp:extent cx="5934075" cy="2857500"/>
            <wp:effectExtent l="0" t="0" r="9525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 rotWithShape="1"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3424" b="4383"/>
                    <a:stretch/>
                  </pic:blipFill>
                  <pic:spPr bwMode="auto">
                    <a:xfrm>
                      <a:off x="0" y="0"/>
                      <a:ext cx="5934075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E3E0962" w14:textId="3B8EACFC" w:rsidR="00A20DA1" w:rsidRDefault="00E03321" w:rsidP="00E03321">
      <w:pPr>
        <w:pStyle w:val="Caption"/>
        <w:jc w:val="center"/>
      </w:pPr>
      <w:bookmarkStart w:id="72" w:name="_Toc21543514"/>
      <w:r>
        <w:t xml:space="preserve">Figure </w:t>
      </w:r>
      <w:fldSimple w:instr=" SEQ Figure \* ARABIC ">
        <w:r w:rsidR="00CC0579">
          <w:rPr>
            <w:noProof/>
          </w:rPr>
          <w:t>17</w:t>
        </w:r>
      </w:fldSimple>
      <w:r>
        <w:t xml:space="preserve">:- </w:t>
      </w:r>
      <w:r w:rsidRPr="00E03321">
        <w:t>The figure shows the harmonics of o</w:t>
      </w:r>
      <w:r>
        <w:t xml:space="preserve">utput voltage for 200 Ω load – 3 </w:t>
      </w:r>
      <w:r w:rsidRPr="00E03321">
        <w:t>phase</w:t>
      </w:r>
      <w:bookmarkEnd w:id="72"/>
    </w:p>
    <w:p w14:paraId="1BA29092" w14:textId="497732BE" w:rsidR="00E03321" w:rsidRDefault="00E03321" w:rsidP="00E03321">
      <w:pPr>
        <w:pStyle w:val="Heading2"/>
      </w:pPr>
      <w:bookmarkStart w:id="73" w:name="_Toc21543488"/>
      <w:r>
        <w:t>3.2 DC Motor</w:t>
      </w:r>
      <w:bookmarkEnd w:id="73"/>
    </w:p>
    <w:p w14:paraId="740B4BC5" w14:textId="4565406C" w:rsidR="00BA14DD" w:rsidRPr="00390FD6" w:rsidRDefault="00E03321" w:rsidP="00E03321">
      <w:pPr>
        <w:pStyle w:val="Heading3"/>
      </w:pPr>
      <w:bookmarkStart w:id="74" w:name="_Toc21543489"/>
      <w:r>
        <w:t xml:space="preserve">3.2.1 </w:t>
      </w:r>
      <w:r w:rsidR="00BA14DD" w:rsidRPr="00390FD6">
        <w:t>Waveforms of voltages and currents</w:t>
      </w:r>
      <w:r w:rsidR="00BA14DD">
        <w:t xml:space="preserve"> for DC motor – 3 phase</w:t>
      </w:r>
      <w:bookmarkEnd w:id="74"/>
    </w:p>
    <w:p w14:paraId="7E8619EF" w14:textId="071FE459" w:rsidR="00E03321" w:rsidRDefault="00B85303" w:rsidP="00907071">
      <w:pPr>
        <w:keepNext/>
        <w:jc w:val="center"/>
      </w:pPr>
      <w:r>
        <w:rPr>
          <w:noProof/>
        </w:rPr>
        <w:drawing>
          <wp:inline distT="0" distB="0" distL="0" distR="0" wp14:anchorId="6B06E4F9" wp14:editId="7E91E37E">
            <wp:extent cx="5934075" cy="3343275"/>
            <wp:effectExtent l="0" t="0" r="9525" b="952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 rotWithShape="1"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649"/>
                    <a:stretch/>
                  </pic:blipFill>
                  <pic:spPr bwMode="auto">
                    <a:xfrm>
                      <a:off x="0" y="0"/>
                      <a:ext cx="5934075" cy="3343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DF19B6" w14:textId="30296E1A" w:rsidR="00E03321" w:rsidRDefault="00E03321" w:rsidP="00E03321">
      <w:pPr>
        <w:pStyle w:val="Caption"/>
        <w:jc w:val="center"/>
      </w:pPr>
      <w:bookmarkStart w:id="75" w:name="_Toc21543515"/>
      <w:r>
        <w:t xml:space="preserve">Figure </w:t>
      </w:r>
      <w:fldSimple w:instr=" SEQ Figure \* ARABIC ">
        <w:r w:rsidR="00CC0579">
          <w:rPr>
            <w:noProof/>
          </w:rPr>
          <w:t>18</w:t>
        </w:r>
      </w:fldSimple>
      <w:r>
        <w:t>:- The figure shows the waveforms of the input</w:t>
      </w:r>
      <w:r w:rsidR="00852992">
        <w:t xml:space="preserve"> </w:t>
      </w:r>
      <w:r>
        <w:t>voltage</w:t>
      </w:r>
      <w:r w:rsidR="00852992">
        <w:t xml:space="preserve"> and current</w:t>
      </w:r>
      <w:r>
        <w:t xml:space="preserve"> for the DC motor – 3 phase</w:t>
      </w:r>
      <w:bookmarkEnd w:id="75"/>
    </w:p>
    <w:p w14:paraId="05005ABD" w14:textId="15108FE1" w:rsidR="00907071" w:rsidRDefault="00B85303" w:rsidP="00907071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1DABF6B5" wp14:editId="55194220">
            <wp:extent cx="5934075" cy="3305175"/>
            <wp:effectExtent l="0" t="0" r="9525" b="952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 rotWithShape="1"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970"/>
                    <a:stretch/>
                  </pic:blipFill>
                  <pic:spPr bwMode="auto">
                    <a:xfrm>
                      <a:off x="0" y="0"/>
                      <a:ext cx="5934075" cy="3305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F64CF93" w14:textId="298054CE" w:rsidR="00B85303" w:rsidRDefault="00907071" w:rsidP="00907071">
      <w:pPr>
        <w:pStyle w:val="Caption"/>
        <w:jc w:val="center"/>
      </w:pPr>
      <w:bookmarkStart w:id="76" w:name="_Toc21543516"/>
      <w:r>
        <w:t xml:space="preserve">Figure </w:t>
      </w:r>
      <w:fldSimple w:instr=" SEQ Figure \* ARABIC ">
        <w:r w:rsidR="00CC0579">
          <w:rPr>
            <w:noProof/>
          </w:rPr>
          <w:t>19</w:t>
        </w:r>
      </w:fldSimple>
      <w:r>
        <w:t xml:space="preserve">:- The figure </w:t>
      </w:r>
      <w:r w:rsidR="00A04F8A">
        <w:t xml:space="preserve">shows the waveforms of the </w:t>
      </w:r>
      <w:r>
        <w:t xml:space="preserve">output </w:t>
      </w:r>
      <w:r w:rsidR="00A04F8A">
        <w:t xml:space="preserve">voltage and </w:t>
      </w:r>
      <w:r>
        <w:t>current for the DC motor – 3 phase</w:t>
      </w:r>
      <w:bookmarkEnd w:id="76"/>
    </w:p>
    <w:p w14:paraId="06E72BFC" w14:textId="7CDE1120" w:rsidR="00C40AB3" w:rsidRPr="00390FD6" w:rsidRDefault="003F7DF9" w:rsidP="003F7DF9">
      <w:pPr>
        <w:pStyle w:val="Heading3"/>
      </w:pPr>
      <w:bookmarkStart w:id="77" w:name="_Toc21543490"/>
      <w: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21462C89" wp14:editId="6E440470">
                <wp:simplePos x="0" y="0"/>
                <wp:positionH relativeFrom="margin">
                  <wp:align>right</wp:align>
                </wp:positionH>
                <wp:positionV relativeFrom="paragraph">
                  <wp:posOffset>3734435</wp:posOffset>
                </wp:positionV>
                <wp:extent cx="5934075" cy="635"/>
                <wp:effectExtent l="0" t="0" r="9525" b="0"/>
                <wp:wrapTopAndBottom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3407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C054348" w14:textId="0BAAE171" w:rsidR="003F7DF9" w:rsidRPr="00B27C4B" w:rsidRDefault="003F7DF9" w:rsidP="003F7DF9">
                            <w:pPr>
                              <w:pStyle w:val="Caption"/>
                              <w:jc w:val="center"/>
                              <w:rPr>
                                <w:b/>
                                <w:noProof/>
                              </w:rPr>
                            </w:pPr>
                            <w:bookmarkStart w:id="78" w:name="_Toc21543517"/>
                            <w:r>
                              <w:t xml:space="preserve">Figure </w:t>
                            </w:r>
                            <w:fldSimple w:instr=" SEQ Figure \* ARABIC ">
                              <w:r w:rsidR="00CC0579">
                                <w:rPr>
                                  <w:noProof/>
                                </w:rPr>
                                <w:t>20</w:t>
                              </w:r>
                            </w:fldSimple>
                            <w:r>
                              <w:t xml:space="preserve">:- </w:t>
                            </w:r>
                            <w:r w:rsidRPr="003F7DF9">
                              <w:t>The figures on the left and right shows the input/output of the active and reactive power respectively, for the DC motor.</w:t>
                            </w:r>
                            <w:bookmarkEnd w:id="78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1462C89" id="Text Box 18" o:spid="_x0000_s1029" type="#_x0000_t202" style="position:absolute;left:0;text-align:left;margin-left:416.05pt;margin-top:294.05pt;width:467.25pt;height:.05pt;z-index:251673600;visibility:visible;mso-wrap-style:square;mso-width-percent:0;mso-wrap-distance-left:9pt;mso-wrap-distance-top:0;mso-wrap-distance-right:9pt;mso-wrap-distance-bottom:0;mso-position-horizontal:right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" stroked="f">
                <v:textbox style="mso-fit-shape-to-text:t" inset="0,0,0,0">
                  <w:txbxContent>
                    <w:p w14:paraId="4C054348" w14:textId="0BAAE171" w:rsidR="003F7DF9" w:rsidRPr="00B27C4B" w:rsidRDefault="003F7DF9" w:rsidP="003F7DF9">
                      <w:pPr>
                        <w:pStyle w:val="Caption"/>
                        <w:jc w:val="center"/>
                        <w:rPr>
                          <w:b/>
                          <w:noProof/>
                        </w:rPr>
                      </w:pPr>
                      <w:bookmarkStart w:id="79" w:name="_Toc21543517"/>
                      <w:r>
                        <w:t xml:space="preserve">Figure </w:t>
                      </w:r>
                      <w:fldSimple w:instr=" SEQ Figure \* ARABIC ">
                        <w:r w:rsidR="00CC0579">
                          <w:rPr>
                            <w:noProof/>
                          </w:rPr>
                          <w:t>20</w:t>
                        </w:r>
                      </w:fldSimple>
                      <w:r>
                        <w:t xml:space="preserve">:- </w:t>
                      </w:r>
                      <w:r w:rsidRPr="003F7DF9">
                        <w:t>The figures on the left and right shows the input/output of the active and reactive power respectively, for the DC motor.</w:t>
                      </w:r>
                      <w:bookmarkEnd w:id="79"/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>
        <w:drawing>
          <wp:anchor distT="0" distB="0" distL="114300" distR="114300" simplePos="0" relativeHeight="251670528" behindDoc="0" locked="0" layoutInCell="1" allowOverlap="1" wp14:anchorId="5AC0E1E5" wp14:editId="62AF68F2">
            <wp:simplePos x="0" y="0"/>
            <wp:positionH relativeFrom="margin">
              <wp:align>right</wp:align>
            </wp:positionH>
            <wp:positionV relativeFrom="paragraph">
              <wp:posOffset>479425</wp:posOffset>
            </wp:positionV>
            <wp:extent cx="2000250" cy="3125470"/>
            <wp:effectExtent l="0" t="0" r="0" b="0"/>
            <wp:wrapTopAndBottom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3125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drawing>
          <wp:anchor distT="0" distB="0" distL="114300" distR="114300" simplePos="0" relativeHeight="251671552" behindDoc="0" locked="0" layoutInCell="1" allowOverlap="1" wp14:anchorId="4B6A4948" wp14:editId="1E3917C8">
            <wp:simplePos x="0" y="0"/>
            <wp:positionH relativeFrom="margin">
              <wp:align>left</wp:align>
            </wp:positionH>
            <wp:positionV relativeFrom="paragraph">
              <wp:posOffset>508000</wp:posOffset>
            </wp:positionV>
            <wp:extent cx="1961975" cy="3081655"/>
            <wp:effectExtent l="0" t="0" r="635" b="4445"/>
            <wp:wrapTopAndBottom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 rotWithShape="1"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919"/>
                    <a:stretch/>
                  </pic:blipFill>
                  <pic:spPr bwMode="auto">
                    <a:xfrm>
                      <a:off x="0" y="0"/>
                      <a:ext cx="1961975" cy="3081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3.2.2 Measures of active and reactive powers for DC motor - 3 phase</w:t>
      </w:r>
      <w:bookmarkEnd w:id="77"/>
    </w:p>
    <w:p w14:paraId="0215ED98" w14:textId="236AD15A" w:rsidR="0034081B" w:rsidRDefault="0034081B" w:rsidP="0034081B">
      <w:pPr>
        <w:pStyle w:val="Heading3"/>
      </w:pPr>
      <w:bookmarkStart w:id="80" w:name="_Toc21543491"/>
      <w:r>
        <w:lastRenderedPageBreak/>
        <w:t>3.2.3 Harmonic spectrums of input current, output current and output voltage for the DC motor– 3 phase</w:t>
      </w:r>
      <w:bookmarkEnd w:id="80"/>
    </w:p>
    <w:p w14:paraId="5D861934" w14:textId="77777777" w:rsidR="0034081B" w:rsidRDefault="0034081B" w:rsidP="00072CB7">
      <w:pPr>
        <w:keepNext/>
        <w:jc w:val="center"/>
      </w:pPr>
      <w:r>
        <w:rPr>
          <w:noProof/>
        </w:rPr>
        <w:drawing>
          <wp:inline distT="0" distB="0" distL="0" distR="0" wp14:anchorId="2543940A" wp14:editId="2C93147B">
            <wp:extent cx="5934075" cy="2790825"/>
            <wp:effectExtent l="0" t="0" r="9525" b="952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 rotWithShape="1"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206" b="4178"/>
                    <a:stretch/>
                  </pic:blipFill>
                  <pic:spPr bwMode="auto">
                    <a:xfrm>
                      <a:off x="0" y="0"/>
                      <a:ext cx="5934075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254A43D" w14:textId="5FACF5E0" w:rsidR="0034081B" w:rsidRDefault="0034081B" w:rsidP="0034081B">
      <w:pPr>
        <w:pStyle w:val="Caption"/>
        <w:jc w:val="center"/>
        <w:rPr>
          <w:noProof/>
        </w:rPr>
      </w:pPr>
      <w:bookmarkStart w:id="81" w:name="_Toc21543518"/>
      <w:r>
        <w:t xml:space="preserve">Figure </w:t>
      </w:r>
      <w:fldSimple w:instr=" SEQ Figure \* ARABIC ">
        <w:r w:rsidR="00CC0579">
          <w:rPr>
            <w:noProof/>
          </w:rPr>
          <w:t>21</w:t>
        </w:r>
      </w:fldSimple>
      <w:r>
        <w:t xml:space="preserve">:- </w:t>
      </w:r>
      <w:r w:rsidRPr="0034081B">
        <w:t xml:space="preserve">The figure shows the harmonics of the input current for the DC motor </w:t>
      </w:r>
      <w:r>
        <w:t>–</w:t>
      </w:r>
      <w:r w:rsidRPr="0034081B">
        <w:t xml:space="preserve"> </w:t>
      </w:r>
      <w:r>
        <w:t xml:space="preserve">3 </w:t>
      </w:r>
      <w:r w:rsidRPr="0034081B">
        <w:t>phase</w:t>
      </w:r>
      <w:bookmarkEnd w:id="81"/>
    </w:p>
    <w:p w14:paraId="240DC681" w14:textId="77777777" w:rsidR="006C463A" w:rsidRDefault="006C463A" w:rsidP="00A84A1F">
      <w:pPr>
        <w:rPr>
          <w:noProof/>
        </w:rPr>
      </w:pPr>
    </w:p>
    <w:p w14:paraId="3A6CC44C" w14:textId="77777777" w:rsidR="006C463A" w:rsidRDefault="006C463A" w:rsidP="00072CB7">
      <w:pPr>
        <w:keepNext/>
        <w:jc w:val="center"/>
      </w:pPr>
      <w:r>
        <w:rPr>
          <w:noProof/>
        </w:rPr>
        <w:drawing>
          <wp:inline distT="0" distB="0" distL="0" distR="0" wp14:anchorId="00A1333B" wp14:editId="429485FB">
            <wp:extent cx="5943600" cy="2847975"/>
            <wp:effectExtent l="0" t="0" r="0" b="9525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 rotWithShape="1"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3055" b="3889"/>
                    <a:stretch/>
                  </pic:blipFill>
                  <pic:spPr bwMode="auto">
                    <a:xfrm>
                      <a:off x="0" y="0"/>
                      <a:ext cx="5943600" cy="2847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7391159" w14:textId="57BE987E" w:rsidR="006C463A" w:rsidRDefault="006C463A" w:rsidP="006C463A">
      <w:pPr>
        <w:pStyle w:val="Caption"/>
        <w:rPr>
          <w:noProof/>
        </w:rPr>
      </w:pPr>
      <w:bookmarkStart w:id="82" w:name="_Toc21543519"/>
      <w:r>
        <w:t xml:space="preserve">Figure </w:t>
      </w:r>
      <w:fldSimple w:instr=" SEQ Figure \* ARABIC ">
        <w:r w:rsidR="00CC0579">
          <w:rPr>
            <w:noProof/>
          </w:rPr>
          <w:t>22</w:t>
        </w:r>
      </w:fldSimple>
      <w:r>
        <w:t xml:space="preserve">:- </w:t>
      </w:r>
      <w:r w:rsidRPr="006C463A">
        <w:t>The figure shows the harmonics of the out</w:t>
      </w:r>
      <w:r>
        <w:t xml:space="preserve">put current for the DC motor – 3 </w:t>
      </w:r>
      <w:r w:rsidRPr="006C463A">
        <w:t>phase</w:t>
      </w:r>
      <w:bookmarkEnd w:id="82"/>
    </w:p>
    <w:p w14:paraId="6A3829B0" w14:textId="77777777" w:rsidR="00072CB7" w:rsidRDefault="00072CB7" w:rsidP="00A84A1F">
      <w:pPr>
        <w:rPr>
          <w:noProof/>
        </w:rPr>
      </w:pPr>
    </w:p>
    <w:p w14:paraId="48F967FF" w14:textId="77777777" w:rsidR="00072CB7" w:rsidRDefault="00B85303" w:rsidP="00072CB7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0E4F764D" wp14:editId="0A7D0AA0">
            <wp:extent cx="5943600" cy="2809875"/>
            <wp:effectExtent l="0" t="0" r="0" b="9525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 rotWithShape="1"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050" b="4683"/>
                    <a:stretch/>
                  </pic:blipFill>
                  <pic:spPr bwMode="auto">
                    <a:xfrm>
                      <a:off x="0" y="0"/>
                      <a:ext cx="5943600" cy="2809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53A3DC6" w14:textId="51ABB45B" w:rsidR="00B85303" w:rsidRDefault="00072CB7" w:rsidP="00072CB7">
      <w:pPr>
        <w:pStyle w:val="Caption"/>
        <w:jc w:val="center"/>
      </w:pPr>
      <w:bookmarkStart w:id="83" w:name="_Toc21543520"/>
      <w:r>
        <w:t xml:space="preserve">Figure </w:t>
      </w:r>
      <w:fldSimple w:instr=" SEQ Figure \* ARABIC ">
        <w:r w:rsidR="00CC0579">
          <w:rPr>
            <w:noProof/>
          </w:rPr>
          <w:t>23</w:t>
        </w:r>
      </w:fldSimple>
      <w:r>
        <w:t xml:space="preserve">:- </w:t>
      </w:r>
      <w:r w:rsidRPr="00072CB7">
        <w:t>The figure shows the harmonics of the out</w:t>
      </w:r>
      <w:r>
        <w:t xml:space="preserve">put voltage for the DC motor – 3 </w:t>
      </w:r>
      <w:r w:rsidRPr="00072CB7">
        <w:t>phase</w:t>
      </w:r>
      <w:bookmarkEnd w:id="83"/>
    </w:p>
    <w:p w14:paraId="4CAD3093" w14:textId="77777777" w:rsidR="00395515" w:rsidRDefault="00395515" w:rsidP="00A84A1F"/>
    <w:p w14:paraId="0889D5AD" w14:textId="0C393878" w:rsidR="00327B79" w:rsidRPr="00327B79" w:rsidRDefault="001454ED" w:rsidP="001454ED">
      <w:pPr>
        <w:pStyle w:val="Heading1"/>
      </w:pPr>
      <w:bookmarkStart w:id="84" w:name="_Toc21543492"/>
      <w:r>
        <w:t xml:space="preserve">4 </w:t>
      </w:r>
      <w:r w:rsidR="00327B79" w:rsidRPr="00327B79">
        <w:t>Calculations and Questions</w:t>
      </w:r>
      <w:bookmarkEnd w:id="84"/>
    </w:p>
    <w:p w14:paraId="2AD714F5" w14:textId="3ED4D2BD" w:rsidR="00327B79" w:rsidRPr="00327B79" w:rsidRDefault="001454ED" w:rsidP="001454ED">
      <w:pPr>
        <w:pStyle w:val="Heading2"/>
      </w:pPr>
      <w:bookmarkStart w:id="85" w:name="_Toc21543493"/>
      <w:r>
        <w:t>4.1</w:t>
      </w:r>
      <w:r w:rsidR="00327B79" w:rsidRPr="00327B79">
        <w:t xml:space="preserve"> Input Power Calculations</w:t>
      </w:r>
      <w:bookmarkEnd w:id="85"/>
    </w:p>
    <w:p w14:paraId="184BBCF2" w14:textId="77777777" w:rsidR="00327B79" w:rsidRPr="00327B79" w:rsidRDefault="00327B79" w:rsidP="001454ED">
      <w:pPr>
        <w:ind w:firstLine="284"/>
      </w:pPr>
      <w:r w:rsidRPr="00327B79">
        <w:t>The power factor can be obtained according to following equations:</w:t>
      </w:r>
    </w:p>
    <w:tbl>
      <w:tblPr>
        <w:tblStyle w:val="TableGrid"/>
        <w:tblpPr w:leftFromText="180" w:rightFromText="180" w:vertAnchor="text" w:horzAnchor="margin" w:tblpXSpec="center" w:tblpY="1784"/>
        <w:tblOverlap w:val="never"/>
        <w:tblW w:w="0" w:type="auto"/>
        <w:tblLook w:val="04A0" w:firstRow="1" w:lastRow="0" w:firstColumn="1" w:lastColumn="0" w:noHBand="0" w:noVBand="1"/>
      </w:tblPr>
      <w:tblGrid>
        <w:gridCol w:w="1493"/>
        <w:gridCol w:w="1164"/>
        <w:gridCol w:w="1675"/>
        <w:gridCol w:w="1675"/>
        <w:gridCol w:w="858"/>
        <w:gridCol w:w="1432"/>
      </w:tblGrid>
      <w:tr w:rsidR="00E74F9B" w:rsidRPr="00327B79" w14:paraId="797CBEFC" w14:textId="77777777" w:rsidTr="00E74F9B">
        <w:trPr>
          <w:trHeight w:val="350"/>
        </w:trPr>
        <w:tc>
          <w:tcPr>
            <w:tcW w:w="0" w:type="auto"/>
            <w:vAlign w:val="center"/>
          </w:tcPr>
          <w:p w14:paraId="56E2A675" w14:textId="77777777" w:rsidR="00E74F9B" w:rsidRPr="00327B79" w:rsidRDefault="00E74F9B" w:rsidP="00E74F9B">
            <w:pPr>
              <w:rPr>
                <w:b/>
                <w:bCs/>
                <w:sz w:val="22"/>
                <w:szCs w:val="22"/>
              </w:rPr>
            </w:pPr>
            <w:r w:rsidRPr="00327B79">
              <w:rPr>
                <w:b/>
                <w:bCs/>
                <w:sz w:val="22"/>
                <w:szCs w:val="22"/>
              </w:rPr>
              <w:t>Rectifier type</w:t>
            </w:r>
          </w:p>
        </w:tc>
        <w:tc>
          <w:tcPr>
            <w:tcW w:w="0" w:type="auto"/>
            <w:vAlign w:val="center"/>
          </w:tcPr>
          <w:p w14:paraId="5018B656" w14:textId="77777777" w:rsidR="00E74F9B" w:rsidRPr="00327B79" w:rsidRDefault="00E74F9B" w:rsidP="00E74F9B">
            <w:pPr>
              <w:jc w:val="center"/>
              <w:rPr>
                <w:b/>
                <w:bCs/>
                <w:sz w:val="22"/>
                <w:szCs w:val="22"/>
              </w:rPr>
            </w:pPr>
            <w:r w:rsidRPr="00327B79">
              <w:rPr>
                <w:b/>
                <w:bCs/>
                <w:sz w:val="22"/>
                <w:szCs w:val="22"/>
              </w:rPr>
              <w:t>Load type</w:t>
            </w:r>
          </w:p>
        </w:tc>
        <w:tc>
          <w:tcPr>
            <w:tcW w:w="0" w:type="auto"/>
            <w:vAlign w:val="center"/>
          </w:tcPr>
          <w:p w14:paraId="5F17E74B" w14:textId="77777777" w:rsidR="00E74F9B" w:rsidRPr="00327B79" w:rsidRDefault="00E74F9B" w:rsidP="00E74F9B">
            <w:pPr>
              <w:jc w:val="center"/>
              <w:rPr>
                <w:b/>
                <w:bCs/>
                <w:sz w:val="22"/>
                <w:szCs w:val="22"/>
              </w:rPr>
            </w:pPr>
            <w:r w:rsidRPr="00327B79">
              <w:rPr>
                <w:b/>
                <w:bCs/>
                <w:sz w:val="22"/>
                <w:szCs w:val="22"/>
              </w:rPr>
              <w:t>P (W)</w:t>
            </w:r>
          </w:p>
        </w:tc>
        <w:tc>
          <w:tcPr>
            <w:tcW w:w="0" w:type="auto"/>
            <w:vAlign w:val="center"/>
          </w:tcPr>
          <w:p w14:paraId="33111139" w14:textId="77777777" w:rsidR="00E74F9B" w:rsidRPr="00327B79" w:rsidRDefault="00E74F9B" w:rsidP="00E74F9B">
            <w:pPr>
              <w:jc w:val="center"/>
              <w:rPr>
                <w:b/>
                <w:bCs/>
                <w:sz w:val="22"/>
                <w:szCs w:val="22"/>
              </w:rPr>
            </w:pPr>
            <w:r w:rsidRPr="00327B79">
              <w:rPr>
                <w:b/>
                <w:bCs/>
                <w:sz w:val="22"/>
                <w:szCs w:val="22"/>
              </w:rPr>
              <w:t>Q (</w:t>
            </w:r>
            <w:proofErr w:type="spellStart"/>
            <w:r w:rsidRPr="00327B79">
              <w:rPr>
                <w:b/>
                <w:bCs/>
                <w:sz w:val="22"/>
                <w:szCs w:val="22"/>
              </w:rPr>
              <w:t>Var</w:t>
            </w:r>
            <w:proofErr w:type="spellEnd"/>
            <w:r w:rsidRPr="00327B79">
              <w:rPr>
                <w:b/>
                <w:bCs/>
                <w:sz w:val="22"/>
                <w:szCs w:val="22"/>
              </w:rPr>
              <w:t>)</w:t>
            </w:r>
          </w:p>
        </w:tc>
        <w:tc>
          <w:tcPr>
            <w:tcW w:w="0" w:type="auto"/>
            <w:vAlign w:val="center"/>
          </w:tcPr>
          <w:p w14:paraId="30CE7D8B" w14:textId="77777777" w:rsidR="00E74F9B" w:rsidRPr="00327B79" w:rsidRDefault="00E74F9B" w:rsidP="00E74F9B">
            <w:pPr>
              <w:jc w:val="center"/>
              <w:rPr>
                <w:b/>
                <w:bCs/>
                <w:sz w:val="22"/>
                <w:szCs w:val="22"/>
              </w:rPr>
            </w:pPr>
            <w:r w:rsidRPr="00327B79">
              <w:rPr>
                <w:b/>
                <w:bCs/>
                <w:sz w:val="22"/>
                <w:szCs w:val="22"/>
              </w:rPr>
              <w:t>S (VA)</w:t>
            </w:r>
          </w:p>
        </w:tc>
        <w:tc>
          <w:tcPr>
            <w:tcW w:w="0" w:type="auto"/>
            <w:vAlign w:val="center"/>
          </w:tcPr>
          <w:p w14:paraId="7CB2FC0F" w14:textId="77777777" w:rsidR="00E74F9B" w:rsidRPr="00327B79" w:rsidRDefault="00E74F9B" w:rsidP="00E74F9B">
            <w:pPr>
              <w:jc w:val="center"/>
              <w:rPr>
                <w:b/>
                <w:bCs/>
                <w:sz w:val="22"/>
                <w:szCs w:val="22"/>
              </w:rPr>
            </w:pPr>
            <w:r w:rsidRPr="00327B79">
              <w:rPr>
                <w:b/>
                <w:bCs/>
                <w:sz w:val="22"/>
                <w:szCs w:val="22"/>
              </w:rPr>
              <w:t>Power factor</w:t>
            </w:r>
          </w:p>
        </w:tc>
      </w:tr>
      <w:tr w:rsidR="00E74F9B" w:rsidRPr="00327B79" w14:paraId="17BC0652" w14:textId="77777777" w:rsidTr="00E74F9B">
        <w:trPr>
          <w:trHeight w:val="579"/>
        </w:trPr>
        <w:tc>
          <w:tcPr>
            <w:tcW w:w="0" w:type="auto"/>
            <w:vMerge w:val="restart"/>
            <w:vAlign w:val="center"/>
          </w:tcPr>
          <w:p w14:paraId="41B7CD59" w14:textId="77777777" w:rsidR="00E74F9B" w:rsidRPr="00327B79" w:rsidRDefault="00E74F9B" w:rsidP="00E74F9B">
            <w:pPr>
              <w:jc w:val="center"/>
              <w:rPr>
                <w:b/>
                <w:bCs/>
                <w:sz w:val="22"/>
                <w:szCs w:val="22"/>
              </w:rPr>
            </w:pPr>
            <w:r w:rsidRPr="00327B79">
              <w:rPr>
                <w:b/>
                <w:bCs/>
                <w:sz w:val="22"/>
                <w:szCs w:val="22"/>
              </w:rPr>
              <w:t>1 phase</w:t>
            </w:r>
          </w:p>
        </w:tc>
        <w:tc>
          <w:tcPr>
            <w:tcW w:w="0" w:type="auto"/>
            <w:vAlign w:val="center"/>
          </w:tcPr>
          <w:p w14:paraId="434D964A" w14:textId="77777777" w:rsidR="00E74F9B" w:rsidRPr="00327B79" w:rsidRDefault="00E74F9B" w:rsidP="00E74F9B">
            <w:pPr>
              <w:jc w:val="center"/>
              <w:rPr>
                <w:sz w:val="22"/>
                <w:szCs w:val="22"/>
              </w:rPr>
            </w:pPr>
            <w:r w:rsidRPr="00327B79">
              <w:rPr>
                <w:sz w:val="22"/>
                <w:szCs w:val="22"/>
              </w:rPr>
              <w:t>200 Ω</w:t>
            </w:r>
          </w:p>
        </w:tc>
        <w:tc>
          <w:tcPr>
            <w:tcW w:w="0" w:type="auto"/>
            <w:vAlign w:val="center"/>
          </w:tcPr>
          <w:p w14:paraId="128B6F40" w14:textId="77777777" w:rsidR="00E74F9B" w:rsidRPr="00327B79" w:rsidRDefault="00E74F9B" w:rsidP="00E74F9B">
            <w:pPr>
              <w:jc w:val="center"/>
              <w:rPr>
                <w:sz w:val="22"/>
                <w:szCs w:val="22"/>
              </w:rPr>
            </w:pPr>
            <w:r w:rsidRPr="00327B79">
              <w:rPr>
                <w:sz w:val="22"/>
                <w:szCs w:val="22"/>
              </w:rPr>
              <w:t>17.32</w:t>
            </w:r>
          </w:p>
        </w:tc>
        <w:tc>
          <w:tcPr>
            <w:tcW w:w="0" w:type="auto"/>
            <w:vAlign w:val="center"/>
          </w:tcPr>
          <w:p w14:paraId="0A379FFA" w14:textId="77777777" w:rsidR="00E74F9B" w:rsidRPr="00327B79" w:rsidRDefault="00E74F9B" w:rsidP="00E74F9B">
            <w:pPr>
              <w:jc w:val="center"/>
              <w:rPr>
                <w:sz w:val="22"/>
                <w:szCs w:val="22"/>
              </w:rPr>
            </w:pPr>
            <w:r w:rsidRPr="00327B79">
              <w:rPr>
                <w:sz w:val="22"/>
                <w:szCs w:val="22"/>
              </w:rPr>
              <w:t>-0.044</w:t>
            </w:r>
          </w:p>
        </w:tc>
        <w:tc>
          <w:tcPr>
            <w:tcW w:w="0" w:type="auto"/>
            <w:vAlign w:val="center"/>
          </w:tcPr>
          <w:p w14:paraId="1300F65E" w14:textId="77777777" w:rsidR="00E74F9B" w:rsidRPr="00327B79" w:rsidRDefault="00E74F9B" w:rsidP="00E74F9B">
            <w:pPr>
              <w:jc w:val="center"/>
              <w:rPr>
                <w:sz w:val="22"/>
                <w:szCs w:val="22"/>
              </w:rPr>
            </w:pPr>
            <w:r w:rsidRPr="00327B79">
              <w:rPr>
                <w:sz w:val="22"/>
                <w:szCs w:val="22"/>
              </w:rPr>
              <w:t>17.32</w:t>
            </w:r>
          </w:p>
        </w:tc>
        <w:tc>
          <w:tcPr>
            <w:tcW w:w="0" w:type="auto"/>
            <w:vAlign w:val="center"/>
          </w:tcPr>
          <w:p w14:paraId="26F81EA2" w14:textId="77777777" w:rsidR="00E74F9B" w:rsidRPr="00327B79" w:rsidRDefault="00E74F9B" w:rsidP="00E74F9B">
            <w:pPr>
              <w:jc w:val="center"/>
              <w:rPr>
                <w:sz w:val="22"/>
                <w:szCs w:val="22"/>
              </w:rPr>
            </w:pPr>
            <w:r w:rsidRPr="00327B79">
              <w:rPr>
                <w:sz w:val="22"/>
                <w:szCs w:val="22"/>
              </w:rPr>
              <w:t>1</w:t>
            </w:r>
          </w:p>
        </w:tc>
      </w:tr>
      <w:tr w:rsidR="00E74F9B" w:rsidRPr="00327B79" w14:paraId="692BCC3D" w14:textId="77777777" w:rsidTr="00E74F9B">
        <w:trPr>
          <w:trHeight w:val="242"/>
        </w:trPr>
        <w:tc>
          <w:tcPr>
            <w:tcW w:w="0" w:type="auto"/>
            <w:vMerge/>
            <w:vAlign w:val="center"/>
          </w:tcPr>
          <w:p w14:paraId="234B269F" w14:textId="77777777" w:rsidR="00E74F9B" w:rsidRPr="00327B79" w:rsidRDefault="00E74F9B" w:rsidP="00E74F9B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0" w:type="auto"/>
            <w:vAlign w:val="center"/>
          </w:tcPr>
          <w:p w14:paraId="15156965" w14:textId="77777777" w:rsidR="00E74F9B" w:rsidRPr="00327B79" w:rsidRDefault="00E74F9B" w:rsidP="00E74F9B">
            <w:pPr>
              <w:jc w:val="center"/>
              <w:rPr>
                <w:sz w:val="22"/>
                <w:szCs w:val="22"/>
              </w:rPr>
            </w:pPr>
            <w:r w:rsidRPr="00327B79">
              <w:rPr>
                <w:sz w:val="22"/>
                <w:szCs w:val="22"/>
              </w:rPr>
              <w:t>Dc motor</w:t>
            </w:r>
          </w:p>
        </w:tc>
        <w:tc>
          <w:tcPr>
            <w:tcW w:w="0" w:type="auto"/>
            <w:vAlign w:val="center"/>
          </w:tcPr>
          <w:p w14:paraId="7179140A" w14:textId="77777777" w:rsidR="00E74F9B" w:rsidRPr="00327B79" w:rsidRDefault="00E74F9B" w:rsidP="00E74F9B">
            <w:pPr>
              <w:jc w:val="center"/>
              <w:rPr>
                <w:sz w:val="22"/>
                <w:szCs w:val="22"/>
              </w:rPr>
            </w:pPr>
            <w:r w:rsidRPr="00327B79">
              <w:rPr>
                <w:sz w:val="22"/>
                <w:szCs w:val="22"/>
              </w:rPr>
              <w:t>100.6</w:t>
            </w:r>
          </w:p>
        </w:tc>
        <w:tc>
          <w:tcPr>
            <w:tcW w:w="0" w:type="auto"/>
            <w:vAlign w:val="center"/>
          </w:tcPr>
          <w:p w14:paraId="4D02C75B" w14:textId="77777777" w:rsidR="00E74F9B" w:rsidRPr="00327B79" w:rsidRDefault="00E74F9B" w:rsidP="00E74F9B">
            <w:pPr>
              <w:jc w:val="center"/>
              <w:rPr>
                <w:sz w:val="22"/>
                <w:szCs w:val="22"/>
              </w:rPr>
            </w:pPr>
            <w:r w:rsidRPr="00327B79">
              <w:rPr>
                <w:sz w:val="22"/>
                <w:szCs w:val="22"/>
              </w:rPr>
              <w:t>47.72</w:t>
            </w:r>
          </w:p>
        </w:tc>
        <w:tc>
          <w:tcPr>
            <w:tcW w:w="0" w:type="auto"/>
            <w:vAlign w:val="center"/>
          </w:tcPr>
          <w:p w14:paraId="7EA6D47B" w14:textId="77777777" w:rsidR="00E74F9B" w:rsidRPr="00327B79" w:rsidRDefault="00E74F9B" w:rsidP="00E74F9B">
            <w:pPr>
              <w:jc w:val="center"/>
              <w:rPr>
                <w:sz w:val="22"/>
                <w:szCs w:val="22"/>
              </w:rPr>
            </w:pPr>
            <w:r w:rsidRPr="00327B79">
              <w:rPr>
                <w:sz w:val="22"/>
                <w:szCs w:val="22"/>
              </w:rPr>
              <w:t>111.34</w:t>
            </w:r>
          </w:p>
        </w:tc>
        <w:tc>
          <w:tcPr>
            <w:tcW w:w="0" w:type="auto"/>
            <w:vAlign w:val="center"/>
          </w:tcPr>
          <w:p w14:paraId="61327E80" w14:textId="77777777" w:rsidR="00E74F9B" w:rsidRPr="00327B79" w:rsidRDefault="00E74F9B" w:rsidP="00E74F9B">
            <w:pPr>
              <w:jc w:val="center"/>
              <w:rPr>
                <w:sz w:val="22"/>
                <w:szCs w:val="22"/>
              </w:rPr>
            </w:pPr>
            <w:r w:rsidRPr="00327B79">
              <w:rPr>
                <w:sz w:val="22"/>
                <w:szCs w:val="22"/>
              </w:rPr>
              <w:t>0.9035</w:t>
            </w:r>
          </w:p>
        </w:tc>
      </w:tr>
      <w:tr w:rsidR="00E74F9B" w:rsidRPr="00327B79" w14:paraId="63FE20B2" w14:textId="77777777" w:rsidTr="00E74F9B">
        <w:trPr>
          <w:trHeight w:val="579"/>
        </w:trPr>
        <w:tc>
          <w:tcPr>
            <w:tcW w:w="0" w:type="auto"/>
            <w:vMerge w:val="restart"/>
            <w:vAlign w:val="center"/>
          </w:tcPr>
          <w:p w14:paraId="504734E6" w14:textId="77777777" w:rsidR="00E74F9B" w:rsidRPr="00327B79" w:rsidRDefault="00E74F9B" w:rsidP="00E74F9B">
            <w:pPr>
              <w:jc w:val="center"/>
              <w:rPr>
                <w:b/>
                <w:bCs/>
                <w:sz w:val="22"/>
                <w:szCs w:val="22"/>
              </w:rPr>
            </w:pPr>
            <w:r w:rsidRPr="00327B79">
              <w:rPr>
                <w:b/>
                <w:bCs/>
                <w:sz w:val="22"/>
                <w:szCs w:val="22"/>
              </w:rPr>
              <w:t>3 phase</w:t>
            </w:r>
          </w:p>
        </w:tc>
        <w:tc>
          <w:tcPr>
            <w:tcW w:w="0" w:type="auto"/>
            <w:vAlign w:val="center"/>
          </w:tcPr>
          <w:p w14:paraId="56C5353E" w14:textId="77777777" w:rsidR="00E74F9B" w:rsidRPr="00327B79" w:rsidRDefault="00E74F9B" w:rsidP="00E74F9B">
            <w:pPr>
              <w:jc w:val="center"/>
              <w:rPr>
                <w:sz w:val="22"/>
                <w:szCs w:val="22"/>
              </w:rPr>
            </w:pPr>
            <w:r w:rsidRPr="00327B79">
              <w:rPr>
                <w:sz w:val="22"/>
                <w:szCs w:val="22"/>
              </w:rPr>
              <w:t>200 Ω</w:t>
            </w:r>
          </w:p>
        </w:tc>
        <w:tc>
          <w:tcPr>
            <w:tcW w:w="0" w:type="auto"/>
            <w:vAlign w:val="center"/>
          </w:tcPr>
          <w:p w14:paraId="6698759F" w14:textId="77777777" w:rsidR="00E74F9B" w:rsidRPr="00327B79" w:rsidRDefault="00E74F9B" w:rsidP="00E74F9B">
            <w:pPr>
              <w:jc w:val="center"/>
              <w:rPr>
                <w:sz w:val="22"/>
                <w:szCs w:val="22"/>
              </w:rPr>
            </w:pPr>
            <w:r w:rsidRPr="00327B79">
              <w:rPr>
                <w:sz w:val="22"/>
                <w:szCs w:val="22"/>
              </w:rPr>
              <w:t>28.35×3=85.05</w:t>
            </w:r>
          </w:p>
        </w:tc>
        <w:tc>
          <w:tcPr>
            <w:tcW w:w="0" w:type="auto"/>
            <w:vAlign w:val="center"/>
          </w:tcPr>
          <w:p w14:paraId="01E53666" w14:textId="77777777" w:rsidR="00E74F9B" w:rsidRPr="00327B79" w:rsidRDefault="00E74F9B" w:rsidP="00E74F9B">
            <w:pPr>
              <w:jc w:val="center"/>
              <w:rPr>
                <w:sz w:val="22"/>
                <w:szCs w:val="22"/>
              </w:rPr>
            </w:pPr>
            <w:r w:rsidRPr="00327B79">
              <w:rPr>
                <w:sz w:val="22"/>
                <w:szCs w:val="22"/>
              </w:rPr>
              <w:t>3.287×3=9.861</w:t>
            </w:r>
          </w:p>
        </w:tc>
        <w:tc>
          <w:tcPr>
            <w:tcW w:w="0" w:type="auto"/>
            <w:vAlign w:val="center"/>
          </w:tcPr>
          <w:p w14:paraId="51648E2B" w14:textId="77777777" w:rsidR="00E74F9B" w:rsidRPr="00327B79" w:rsidRDefault="00E74F9B" w:rsidP="00E74F9B">
            <w:pPr>
              <w:jc w:val="center"/>
              <w:rPr>
                <w:sz w:val="22"/>
                <w:szCs w:val="22"/>
              </w:rPr>
            </w:pPr>
            <w:r w:rsidRPr="00327B79">
              <w:rPr>
                <w:sz w:val="22"/>
                <w:szCs w:val="22"/>
              </w:rPr>
              <w:t>85.62</w:t>
            </w:r>
          </w:p>
        </w:tc>
        <w:tc>
          <w:tcPr>
            <w:tcW w:w="0" w:type="auto"/>
            <w:vAlign w:val="center"/>
          </w:tcPr>
          <w:p w14:paraId="19AEDA6C" w14:textId="77777777" w:rsidR="00E74F9B" w:rsidRPr="00327B79" w:rsidRDefault="00E74F9B" w:rsidP="00E74F9B">
            <w:pPr>
              <w:jc w:val="center"/>
              <w:rPr>
                <w:sz w:val="22"/>
                <w:szCs w:val="22"/>
              </w:rPr>
            </w:pPr>
            <w:r w:rsidRPr="00327B79">
              <w:rPr>
                <w:sz w:val="22"/>
                <w:szCs w:val="22"/>
              </w:rPr>
              <w:t>0.9933</w:t>
            </w:r>
          </w:p>
        </w:tc>
      </w:tr>
      <w:tr w:rsidR="00E74F9B" w:rsidRPr="00327B79" w14:paraId="4F3E87EC" w14:textId="77777777" w:rsidTr="00E74F9B">
        <w:trPr>
          <w:trHeight w:val="332"/>
        </w:trPr>
        <w:tc>
          <w:tcPr>
            <w:tcW w:w="0" w:type="auto"/>
            <w:vMerge/>
            <w:vAlign w:val="center"/>
          </w:tcPr>
          <w:p w14:paraId="27394719" w14:textId="77777777" w:rsidR="00E74F9B" w:rsidRPr="00327B79" w:rsidRDefault="00E74F9B" w:rsidP="00E74F9B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vAlign w:val="center"/>
          </w:tcPr>
          <w:p w14:paraId="5B695C47" w14:textId="77777777" w:rsidR="00E74F9B" w:rsidRPr="00327B79" w:rsidRDefault="00E74F9B" w:rsidP="00E74F9B">
            <w:pPr>
              <w:jc w:val="center"/>
              <w:rPr>
                <w:sz w:val="22"/>
                <w:szCs w:val="22"/>
              </w:rPr>
            </w:pPr>
            <w:r w:rsidRPr="00327B79">
              <w:rPr>
                <w:sz w:val="22"/>
                <w:szCs w:val="22"/>
              </w:rPr>
              <w:t>Dc motor</w:t>
            </w:r>
          </w:p>
        </w:tc>
        <w:tc>
          <w:tcPr>
            <w:tcW w:w="0" w:type="auto"/>
            <w:vAlign w:val="center"/>
          </w:tcPr>
          <w:p w14:paraId="7405F398" w14:textId="77777777" w:rsidR="00E74F9B" w:rsidRPr="00327B79" w:rsidRDefault="00E74F9B" w:rsidP="00E74F9B">
            <w:pPr>
              <w:jc w:val="center"/>
              <w:rPr>
                <w:sz w:val="22"/>
                <w:szCs w:val="22"/>
              </w:rPr>
            </w:pPr>
            <w:r w:rsidRPr="00327B79">
              <w:rPr>
                <w:sz w:val="22"/>
                <w:szCs w:val="22"/>
              </w:rPr>
              <w:t>94.64×3=283.92</w:t>
            </w:r>
          </w:p>
        </w:tc>
        <w:tc>
          <w:tcPr>
            <w:tcW w:w="0" w:type="auto"/>
            <w:vAlign w:val="center"/>
          </w:tcPr>
          <w:p w14:paraId="235F0C53" w14:textId="77777777" w:rsidR="00E74F9B" w:rsidRPr="00327B79" w:rsidRDefault="00E74F9B" w:rsidP="00E74F9B">
            <w:pPr>
              <w:jc w:val="center"/>
              <w:rPr>
                <w:sz w:val="22"/>
                <w:szCs w:val="22"/>
              </w:rPr>
            </w:pPr>
            <w:r w:rsidRPr="00327B79">
              <w:rPr>
                <w:sz w:val="22"/>
                <w:szCs w:val="22"/>
              </w:rPr>
              <w:t>9.504×3=28.512</w:t>
            </w:r>
          </w:p>
        </w:tc>
        <w:tc>
          <w:tcPr>
            <w:tcW w:w="0" w:type="auto"/>
            <w:vAlign w:val="center"/>
          </w:tcPr>
          <w:p w14:paraId="10689A9B" w14:textId="77777777" w:rsidR="00E74F9B" w:rsidRPr="00327B79" w:rsidRDefault="00E74F9B" w:rsidP="00E74F9B">
            <w:pPr>
              <w:jc w:val="center"/>
              <w:rPr>
                <w:sz w:val="22"/>
                <w:szCs w:val="22"/>
              </w:rPr>
            </w:pPr>
            <w:r w:rsidRPr="00327B79">
              <w:rPr>
                <w:sz w:val="22"/>
                <w:szCs w:val="22"/>
              </w:rPr>
              <w:t>285.35</w:t>
            </w:r>
          </w:p>
        </w:tc>
        <w:tc>
          <w:tcPr>
            <w:tcW w:w="0" w:type="auto"/>
            <w:vAlign w:val="center"/>
          </w:tcPr>
          <w:p w14:paraId="17FFE69B" w14:textId="77777777" w:rsidR="00E74F9B" w:rsidRPr="00327B79" w:rsidRDefault="00E74F9B" w:rsidP="00E74F9B">
            <w:pPr>
              <w:keepNext/>
              <w:jc w:val="center"/>
              <w:rPr>
                <w:sz w:val="22"/>
                <w:szCs w:val="22"/>
              </w:rPr>
            </w:pPr>
            <w:r w:rsidRPr="00327B79">
              <w:rPr>
                <w:sz w:val="22"/>
                <w:szCs w:val="22"/>
              </w:rPr>
              <w:t>0.995</w:t>
            </w:r>
          </w:p>
        </w:tc>
      </w:tr>
    </w:tbl>
    <w:p w14:paraId="00EC2F5A" w14:textId="1AA1DF15" w:rsidR="00327B79" w:rsidRPr="001454ED" w:rsidRDefault="00E74F9B" w:rsidP="00E74F9B">
      <w:pPr>
        <w:ind w:firstLine="284"/>
        <w:jc w:val="center"/>
      </w:pPr>
      <w:r w:rsidRPr="00327B79">
        <w:object w:dxaOrig="3120" w:dyaOrig="1480" w14:anchorId="644104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.1pt;height:82.65pt" o:ole="">
            <v:imagedata r:id="rId40" o:title=""/>
          </v:shape>
          <o:OLEObject Type="Embed" ProgID="Equation.DSMT4" ShapeID="_x0000_i1025" DrawAspect="Content" ObjectID="_1632156268" r:id="rId41"/>
        </w:object>
      </w:r>
    </w:p>
    <w:p w14:paraId="79FB05E0" w14:textId="376A170F" w:rsidR="00327B79" w:rsidRPr="00A35F59" w:rsidRDefault="001454ED" w:rsidP="00A35F59">
      <w:pPr>
        <w:pStyle w:val="Caption"/>
        <w:jc w:val="center"/>
        <w:rPr>
          <w:b/>
          <w:bCs/>
        </w:rPr>
      </w:pPr>
      <w:bookmarkStart w:id="86" w:name="_Toc21543521"/>
      <w:r>
        <w:t xml:space="preserve">Table </w:t>
      </w:r>
      <w:r w:rsidR="00C8000E">
        <w:fldChar w:fldCharType="begin"/>
      </w:r>
      <w:r w:rsidR="00C8000E">
        <w:instrText xml:space="preserve"> SEQ Table \* ARABIC </w:instrText>
      </w:r>
      <w:r w:rsidR="00C8000E">
        <w:fldChar w:fldCharType="separate"/>
      </w:r>
      <w:r w:rsidR="00CC0579">
        <w:rPr>
          <w:noProof/>
        </w:rPr>
        <w:t>1</w:t>
      </w:r>
      <w:r w:rsidR="00C8000E">
        <w:rPr>
          <w:noProof/>
        </w:rPr>
        <w:fldChar w:fldCharType="end"/>
      </w:r>
      <w:r>
        <w:t xml:space="preserve">:- The table shows the </w:t>
      </w:r>
      <w:r w:rsidRPr="001454ED">
        <w:t>calculations</w:t>
      </w:r>
      <w:r w:rsidR="00A35F59">
        <w:t xml:space="preserve"> for the i</w:t>
      </w:r>
      <w:r w:rsidR="00A35F59" w:rsidRPr="001454ED">
        <w:t>nput power factor</w:t>
      </w:r>
      <w:bookmarkEnd w:id="86"/>
    </w:p>
    <w:p w14:paraId="2E1D53BE" w14:textId="70DBBF6D" w:rsidR="00327B79" w:rsidRPr="00327B79" w:rsidRDefault="00A35F59" w:rsidP="00A35F59">
      <w:pPr>
        <w:pStyle w:val="Heading2"/>
      </w:pPr>
      <w:bookmarkStart w:id="87" w:name="_Toc21543494"/>
      <w:r>
        <w:lastRenderedPageBreak/>
        <w:t xml:space="preserve">4.2 </w:t>
      </w:r>
      <w:r w:rsidR="00327B79" w:rsidRPr="00327B79">
        <w:t>Efficiency Calculations</w:t>
      </w:r>
      <w:bookmarkEnd w:id="87"/>
    </w:p>
    <w:p w14:paraId="3622731F" w14:textId="77777777" w:rsidR="00327B79" w:rsidRPr="00327B79" w:rsidRDefault="00327B79" w:rsidP="00327B79">
      <w:pPr>
        <w:ind w:firstLine="284"/>
      </w:pPr>
      <w:r w:rsidRPr="00327B79">
        <w:t>Efficiency can be calculated as follow:</w:t>
      </w:r>
    </w:p>
    <w:p w14:paraId="43002A3C" w14:textId="6D686E83" w:rsidR="00327B79" w:rsidRPr="00AB3980" w:rsidRDefault="00327B79" w:rsidP="00AB3980">
      <w:pPr>
        <w:ind w:left="644"/>
        <w:contextualSpacing/>
        <w:jc w:val="center"/>
      </w:pPr>
      <w:r w:rsidRPr="00327B79">
        <w:object w:dxaOrig="760" w:dyaOrig="680" w14:anchorId="2D44F662">
          <v:shape id="_x0000_i1026" type="#_x0000_t75" style="width:53.2pt;height:46.95pt" o:ole="">
            <v:imagedata r:id="rId42" o:title=""/>
          </v:shape>
          <o:OLEObject Type="Embed" ProgID="Equation.DSMT4" ShapeID="_x0000_i1026" DrawAspect="Content" ObjectID="_1632156269" r:id="rId43"/>
        </w:objec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14"/>
        <w:gridCol w:w="1490"/>
        <w:gridCol w:w="1675"/>
        <w:gridCol w:w="1675"/>
        <w:gridCol w:w="1498"/>
      </w:tblGrid>
      <w:tr w:rsidR="00327B79" w:rsidRPr="00327B79" w14:paraId="240466D0" w14:textId="77777777" w:rsidTr="002244F8">
        <w:trPr>
          <w:jc w:val="center"/>
        </w:trPr>
        <w:tc>
          <w:tcPr>
            <w:tcW w:w="1514" w:type="dxa"/>
            <w:vAlign w:val="center"/>
          </w:tcPr>
          <w:p w14:paraId="786112AA" w14:textId="77777777" w:rsidR="00327B79" w:rsidRPr="00327B79" w:rsidRDefault="00327B79" w:rsidP="00327B79">
            <w:pPr>
              <w:jc w:val="center"/>
              <w:rPr>
                <w:b/>
                <w:bCs/>
                <w:sz w:val="22"/>
                <w:szCs w:val="22"/>
              </w:rPr>
            </w:pPr>
            <w:r w:rsidRPr="00327B79">
              <w:rPr>
                <w:b/>
                <w:bCs/>
                <w:sz w:val="22"/>
                <w:szCs w:val="22"/>
              </w:rPr>
              <w:t>Rectifier type</w:t>
            </w:r>
          </w:p>
        </w:tc>
        <w:tc>
          <w:tcPr>
            <w:tcW w:w="1490" w:type="dxa"/>
            <w:vAlign w:val="center"/>
          </w:tcPr>
          <w:p w14:paraId="3F15FFEA" w14:textId="77777777" w:rsidR="00327B79" w:rsidRPr="00327B79" w:rsidRDefault="00327B79" w:rsidP="00327B79">
            <w:pPr>
              <w:jc w:val="center"/>
              <w:rPr>
                <w:b/>
                <w:bCs/>
                <w:sz w:val="22"/>
                <w:szCs w:val="22"/>
              </w:rPr>
            </w:pPr>
            <w:r w:rsidRPr="00327B79">
              <w:rPr>
                <w:b/>
                <w:bCs/>
                <w:sz w:val="22"/>
                <w:szCs w:val="22"/>
              </w:rPr>
              <w:t>Load type</w:t>
            </w:r>
          </w:p>
        </w:tc>
        <w:tc>
          <w:tcPr>
            <w:tcW w:w="1675" w:type="dxa"/>
            <w:vAlign w:val="center"/>
          </w:tcPr>
          <w:p w14:paraId="4A078D19" w14:textId="77777777" w:rsidR="00327B79" w:rsidRPr="00327B79" w:rsidRDefault="00327B79" w:rsidP="00327B79">
            <w:pPr>
              <w:jc w:val="center"/>
              <w:rPr>
                <w:b/>
                <w:bCs/>
                <w:sz w:val="22"/>
                <w:szCs w:val="22"/>
              </w:rPr>
            </w:pPr>
            <w:proofErr w:type="spellStart"/>
            <w:r w:rsidRPr="00327B79">
              <w:rPr>
                <w:b/>
                <w:bCs/>
                <w:sz w:val="22"/>
                <w:szCs w:val="22"/>
              </w:rPr>
              <w:t>P</w:t>
            </w:r>
            <w:r w:rsidRPr="00327B79">
              <w:rPr>
                <w:b/>
                <w:bCs/>
                <w:sz w:val="22"/>
                <w:szCs w:val="22"/>
                <w:vertAlign w:val="subscript"/>
              </w:rPr>
              <w:t>dc</w:t>
            </w:r>
            <w:proofErr w:type="spellEnd"/>
            <w:r w:rsidRPr="00327B79">
              <w:rPr>
                <w:b/>
                <w:bCs/>
                <w:sz w:val="22"/>
                <w:szCs w:val="22"/>
                <w:vertAlign w:val="subscript"/>
              </w:rPr>
              <w:t xml:space="preserve"> </w:t>
            </w:r>
            <w:r w:rsidRPr="00327B79">
              <w:rPr>
                <w:b/>
                <w:bCs/>
                <w:sz w:val="22"/>
                <w:szCs w:val="22"/>
              </w:rPr>
              <w:t>(W)</w:t>
            </w:r>
          </w:p>
        </w:tc>
        <w:tc>
          <w:tcPr>
            <w:tcW w:w="1675" w:type="dxa"/>
            <w:vAlign w:val="center"/>
          </w:tcPr>
          <w:p w14:paraId="1EBCD0CD" w14:textId="77777777" w:rsidR="00327B79" w:rsidRPr="00327B79" w:rsidRDefault="00327B79" w:rsidP="00327B79">
            <w:pPr>
              <w:jc w:val="center"/>
              <w:rPr>
                <w:b/>
                <w:bCs/>
                <w:sz w:val="22"/>
                <w:szCs w:val="22"/>
              </w:rPr>
            </w:pPr>
            <w:r w:rsidRPr="00327B79">
              <w:rPr>
                <w:b/>
                <w:bCs/>
                <w:sz w:val="22"/>
                <w:szCs w:val="22"/>
              </w:rPr>
              <w:t>P</w:t>
            </w:r>
            <w:r w:rsidRPr="00327B79">
              <w:rPr>
                <w:b/>
                <w:bCs/>
                <w:sz w:val="22"/>
                <w:szCs w:val="22"/>
                <w:vertAlign w:val="subscript"/>
              </w:rPr>
              <w:t xml:space="preserve">in </w:t>
            </w:r>
            <w:r w:rsidRPr="00327B79">
              <w:rPr>
                <w:b/>
                <w:bCs/>
                <w:sz w:val="22"/>
                <w:szCs w:val="22"/>
              </w:rPr>
              <w:t xml:space="preserve"> (W)</w:t>
            </w:r>
          </w:p>
        </w:tc>
        <w:tc>
          <w:tcPr>
            <w:tcW w:w="1498" w:type="dxa"/>
            <w:vAlign w:val="center"/>
          </w:tcPr>
          <w:p w14:paraId="4CA2FE58" w14:textId="77777777" w:rsidR="00327B79" w:rsidRPr="00327B79" w:rsidRDefault="00327B79" w:rsidP="00327B79">
            <w:pPr>
              <w:jc w:val="center"/>
              <w:rPr>
                <w:sz w:val="22"/>
                <w:szCs w:val="22"/>
              </w:rPr>
            </w:pPr>
            <w:r w:rsidRPr="00327B79">
              <w:object w:dxaOrig="200" w:dyaOrig="260" w14:anchorId="49ACE604">
                <v:shape id="_x0000_i1027" type="#_x0000_t75" style="width:10pt;height:13.15pt" o:ole="">
                  <v:imagedata r:id="rId44" o:title=""/>
                </v:shape>
                <o:OLEObject Type="Embed" ProgID="Equation.DSMT4" ShapeID="_x0000_i1027" DrawAspect="Content" ObjectID="_1632156270" r:id="rId45"/>
              </w:object>
            </w:r>
          </w:p>
        </w:tc>
      </w:tr>
      <w:tr w:rsidR="00327B79" w:rsidRPr="00327B79" w14:paraId="358472E2" w14:textId="77777777" w:rsidTr="002244F8">
        <w:trPr>
          <w:jc w:val="center"/>
        </w:trPr>
        <w:tc>
          <w:tcPr>
            <w:tcW w:w="1514" w:type="dxa"/>
            <w:vMerge w:val="restart"/>
            <w:vAlign w:val="center"/>
          </w:tcPr>
          <w:p w14:paraId="57E9022B" w14:textId="77777777" w:rsidR="00327B79" w:rsidRPr="00327B79" w:rsidRDefault="00327B79" w:rsidP="00327B79">
            <w:pPr>
              <w:jc w:val="center"/>
              <w:rPr>
                <w:b/>
                <w:bCs/>
                <w:sz w:val="22"/>
                <w:szCs w:val="22"/>
              </w:rPr>
            </w:pPr>
            <w:r w:rsidRPr="00327B79">
              <w:rPr>
                <w:b/>
                <w:bCs/>
                <w:sz w:val="22"/>
                <w:szCs w:val="22"/>
              </w:rPr>
              <w:t>1 phase</w:t>
            </w:r>
          </w:p>
        </w:tc>
        <w:tc>
          <w:tcPr>
            <w:tcW w:w="1490" w:type="dxa"/>
            <w:vAlign w:val="center"/>
          </w:tcPr>
          <w:p w14:paraId="210505D6" w14:textId="77777777" w:rsidR="00327B79" w:rsidRPr="00327B79" w:rsidRDefault="00327B79" w:rsidP="00327B79">
            <w:pPr>
              <w:jc w:val="center"/>
              <w:rPr>
                <w:sz w:val="22"/>
                <w:szCs w:val="22"/>
              </w:rPr>
            </w:pPr>
            <w:r w:rsidRPr="00327B79">
              <w:rPr>
                <w:sz w:val="22"/>
                <w:szCs w:val="22"/>
              </w:rPr>
              <w:t>200 Ω</w:t>
            </w:r>
          </w:p>
        </w:tc>
        <w:tc>
          <w:tcPr>
            <w:tcW w:w="1675" w:type="dxa"/>
            <w:vAlign w:val="center"/>
          </w:tcPr>
          <w:p w14:paraId="58BDB0E4" w14:textId="77777777" w:rsidR="00327B79" w:rsidRPr="00327B79" w:rsidRDefault="00327B79" w:rsidP="00327B79">
            <w:pPr>
              <w:jc w:val="center"/>
              <w:rPr>
                <w:sz w:val="22"/>
                <w:szCs w:val="22"/>
              </w:rPr>
            </w:pPr>
            <w:r w:rsidRPr="00327B79">
              <w:rPr>
                <w:sz w:val="22"/>
                <w:szCs w:val="22"/>
              </w:rPr>
              <w:t>16.10</w:t>
            </w:r>
          </w:p>
        </w:tc>
        <w:tc>
          <w:tcPr>
            <w:tcW w:w="1675" w:type="dxa"/>
            <w:vAlign w:val="center"/>
          </w:tcPr>
          <w:p w14:paraId="003805FB" w14:textId="77777777" w:rsidR="00327B79" w:rsidRPr="00327B79" w:rsidRDefault="00327B79" w:rsidP="00327B79">
            <w:pPr>
              <w:jc w:val="center"/>
              <w:rPr>
                <w:sz w:val="22"/>
                <w:szCs w:val="22"/>
              </w:rPr>
            </w:pPr>
            <w:r w:rsidRPr="00327B79">
              <w:rPr>
                <w:sz w:val="22"/>
                <w:szCs w:val="22"/>
              </w:rPr>
              <w:t>17.32</w:t>
            </w:r>
          </w:p>
        </w:tc>
        <w:tc>
          <w:tcPr>
            <w:tcW w:w="1498" w:type="dxa"/>
            <w:vAlign w:val="center"/>
          </w:tcPr>
          <w:p w14:paraId="004A17EC" w14:textId="77777777" w:rsidR="00327B79" w:rsidRPr="00327B79" w:rsidRDefault="00327B79" w:rsidP="00327B79">
            <w:pPr>
              <w:jc w:val="center"/>
              <w:rPr>
                <w:sz w:val="22"/>
                <w:szCs w:val="22"/>
              </w:rPr>
            </w:pPr>
            <w:r w:rsidRPr="00327B79">
              <w:rPr>
                <w:sz w:val="22"/>
                <w:szCs w:val="22"/>
              </w:rPr>
              <w:t>0.9295</w:t>
            </w:r>
          </w:p>
        </w:tc>
      </w:tr>
      <w:tr w:rsidR="00327B79" w:rsidRPr="00327B79" w14:paraId="1E7925DA" w14:textId="77777777" w:rsidTr="002244F8">
        <w:trPr>
          <w:jc w:val="center"/>
        </w:trPr>
        <w:tc>
          <w:tcPr>
            <w:tcW w:w="1514" w:type="dxa"/>
            <w:vMerge/>
            <w:vAlign w:val="center"/>
          </w:tcPr>
          <w:p w14:paraId="35380827" w14:textId="77777777" w:rsidR="00327B79" w:rsidRPr="00327B79" w:rsidRDefault="00327B79" w:rsidP="00327B79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490" w:type="dxa"/>
            <w:vAlign w:val="center"/>
          </w:tcPr>
          <w:p w14:paraId="419DA000" w14:textId="77777777" w:rsidR="00327B79" w:rsidRPr="00327B79" w:rsidRDefault="00327B79" w:rsidP="00327B79">
            <w:pPr>
              <w:jc w:val="center"/>
              <w:rPr>
                <w:sz w:val="22"/>
                <w:szCs w:val="22"/>
              </w:rPr>
            </w:pPr>
            <w:r w:rsidRPr="00327B79">
              <w:rPr>
                <w:sz w:val="22"/>
                <w:szCs w:val="22"/>
              </w:rPr>
              <w:t>Dc motor</w:t>
            </w:r>
          </w:p>
        </w:tc>
        <w:tc>
          <w:tcPr>
            <w:tcW w:w="1675" w:type="dxa"/>
            <w:vAlign w:val="center"/>
          </w:tcPr>
          <w:p w14:paraId="5710060D" w14:textId="77777777" w:rsidR="00327B79" w:rsidRPr="00327B79" w:rsidRDefault="00327B79" w:rsidP="00327B79">
            <w:pPr>
              <w:jc w:val="center"/>
              <w:rPr>
                <w:sz w:val="22"/>
                <w:szCs w:val="22"/>
              </w:rPr>
            </w:pPr>
            <w:r w:rsidRPr="00327B79">
              <w:rPr>
                <w:sz w:val="22"/>
                <w:szCs w:val="22"/>
              </w:rPr>
              <w:t>96.36</w:t>
            </w:r>
          </w:p>
        </w:tc>
        <w:tc>
          <w:tcPr>
            <w:tcW w:w="1675" w:type="dxa"/>
            <w:vAlign w:val="center"/>
          </w:tcPr>
          <w:p w14:paraId="1CC509B3" w14:textId="77777777" w:rsidR="00327B79" w:rsidRPr="00327B79" w:rsidRDefault="00327B79" w:rsidP="00327B79">
            <w:pPr>
              <w:jc w:val="center"/>
              <w:rPr>
                <w:sz w:val="22"/>
                <w:szCs w:val="22"/>
              </w:rPr>
            </w:pPr>
            <w:r w:rsidRPr="00327B79">
              <w:rPr>
                <w:sz w:val="22"/>
                <w:szCs w:val="22"/>
              </w:rPr>
              <w:t>100.6</w:t>
            </w:r>
          </w:p>
        </w:tc>
        <w:tc>
          <w:tcPr>
            <w:tcW w:w="1498" w:type="dxa"/>
            <w:vAlign w:val="center"/>
          </w:tcPr>
          <w:p w14:paraId="4E11DDDC" w14:textId="77777777" w:rsidR="00327B79" w:rsidRPr="00327B79" w:rsidRDefault="00327B79" w:rsidP="00327B79">
            <w:pPr>
              <w:jc w:val="center"/>
              <w:rPr>
                <w:sz w:val="22"/>
                <w:szCs w:val="22"/>
              </w:rPr>
            </w:pPr>
            <w:r w:rsidRPr="00327B79">
              <w:rPr>
                <w:sz w:val="22"/>
                <w:szCs w:val="22"/>
              </w:rPr>
              <w:t>0.9578</w:t>
            </w:r>
          </w:p>
        </w:tc>
      </w:tr>
      <w:tr w:rsidR="00327B79" w:rsidRPr="00327B79" w14:paraId="7EB32C25" w14:textId="77777777" w:rsidTr="002244F8">
        <w:trPr>
          <w:jc w:val="center"/>
        </w:trPr>
        <w:tc>
          <w:tcPr>
            <w:tcW w:w="1514" w:type="dxa"/>
            <w:vMerge w:val="restart"/>
            <w:vAlign w:val="center"/>
          </w:tcPr>
          <w:p w14:paraId="28ADE960" w14:textId="77777777" w:rsidR="00327B79" w:rsidRPr="00327B79" w:rsidRDefault="00327B79" w:rsidP="00327B79">
            <w:pPr>
              <w:jc w:val="center"/>
              <w:rPr>
                <w:b/>
                <w:bCs/>
                <w:sz w:val="22"/>
                <w:szCs w:val="22"/>
              </w:rPr>
            </w:pPr>
            <w:r w:rsidRPr="00327B79">
              <w:rPr>
                <w:b/>
                <w:bCs/>
                <w:sz w:val="22"/>
                <w:szCs w:val="22"/>
              </w:rPr>
              <w:t>3 phase</w:t>
            </w:r>
          </w:p>
        </w:tc>
        <w:tc>
          <w:tcPr>
            <w:tcW w:w="1490" w:type="dxa"/>
            <w:vAlign w:val="center"/>
          </w:tcPr>
          <w:p w14:paraId="32DEBECC" w14:textId="77777777" w:rsidR="00327B79" w:rsidRPr="00327B79" w:rsidRDefault="00327B79" w:rsidP="00327B79">
            <w:pPr>
              <w:jc w:val="center"/>
              <w:rPr>
                <w:sz w:val="22"/>
                <w:szCs w:val="22"/>
              </w:rPr>
            </w:pPr>
            <w:r w:rsidRPr="00327B79">
              <w:rPr>
                <w:sz w:val="22"/>
                <w:szCs w:val="22"/>
              </w:rPr>
              <w:t>200 Ω</w:t>
            </w:r>
          </w:p>
        </w:tc>
        <w:tc>
          <w:tcPr>
            <w:tcW w:w="1675" w:type="dxa"/>
            <w:vAlign w:val="center"/>
          </w:tcPr>
          <w:p w14:paraId="264A776C" w14:textId="77777777" w:rsidR="00327B79" w:rsidRPr="00327B79" w:rsidRDefault="00327B79" w:rsidP="00327B79">
            <w:pPr>
              <w:jc w:val="center"/>
              <w:rPr>
                <w:sz w:val="22"/>
                <w:szCs w:val="22"/>
              </w:rPr>
            </w:pPr>
            <w:r w:rsidRPr="00327B79">
              <w:rPr>
                <w:sz w:val="22"/>
                <w:szCs w:val="22"/>
              </w:rPr>
              <w:t>78.32</w:t>
            </w:r>
          </w:p>
        </w:tc>
        <w:tc>
          <w:tcPr>
            <w:tcW w:w="1675" w:type="dxa"/>
            <w:vAlign w:val="center"/>
          </w:tcPr>
          <w:p w14:paraId="11D41F83" w14:textId="77777777" w:rsidR="00327B79" w:rsidRPr="00327B79" w:rsidRDefault="00327B79" w:rsidP="00327B79">
            <w:pPr>
              <w:jc w:val="center"/>
              <w:rPr>
                <w:sz w:val="22"/>
                <w:szCs w:val="22"/>
              </w:rPr>
            </w:pPr>
            <w:r w:rsidRPr="00327B79">
              <w:rPr>
                <w:sz w:val="22"/>
                <w:szCs w:val="22"/>
              </w:rPr>
              <w:t>28.35×3=85.05</w:t>
            </w:r>
          </w:p>
        </w:tc>
        <w:tc>
          <w:tcPr>
            <w:tcW w:w="1498" w:type="dxa"/>
            <w:vAlign w:val="center"/>
          </w:tcPr>
          <w:p w14:paraId="11C99DB0" w14:textId="77777777" w:rsidR="00327B79" w:rsidRPr="00327B79" w:rsidRDefault="00327B79" w:rsidP="00327B79">
            <w:pPr>
              <w:jc w:val="center"/>
              <w:rPr>
                <w:sz w:val="22"/>
                <w:szCs w:val="22"/>
              </w:rPr>
            </w:pPr>
            <w:r w:rsidRPr="00327B79">
              <w:rPr>
                <w:sz w:val="22"/>
                <w:szCs w:val="22"/>
              </w:rPr>
              <w:t>0.9208</w:t>
            </w:r>
          </w:p>
        </w:tc>
      </w:tr>
      <w:tr w:rsidR="00327B79" w:rsidRPr="00327B79" w14:paraId="447E8F08" w14:textId="77777777" w:rsidTr="002244F8">
        <w:trPr>
          <w:jc w:val="center"/>
        </w:trPr>
        <w:tc>
          <w:tcPr>
            <w:tcW w:w="1514" w:type="dxa"/>
            <w:vMerge/>
            <w:vAlign w:val="center"/>
          </w:tcPr>
          <w:p w14:paraId="3AB18506" w14:textId="77777777" w:rsidR="00327B79" w:rsidRPr="00327B79" w:rsidRDefault="00327B79" w:rsidP="00327B7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490" w:type="dxa"/>
            <w:vAlign w:val="center"/>
          </w:tcPr>
          <w:p w14:paraId="4748FB24" w14:textId="77777777" w:rsidR="00327B79" w:rsidRPr="00327B79" w:rsidRDefault="00327B79" w:rsidP="00327B79">
            <w:pPr>
              <w:jc w:val="center"/>
              <w:rPr>
                <w:sz w:val="22"/>
                <w:szCs w:val="22"/>
              </w:rPr>
            </w:pPr>
            <w:r w:rsidRPr="00327B79">
              <w:rPr>
                <w:sz w:val="22"/>
                <w:szCs w:val="22"/>
              </w:rPr>
              <w:t>Dc motor</w:t>
            </w:r>
          </w:p>
        </w:tc>
        <w:tc>
          <w:tcPr>
            <w:tcW w:w="1675" w:type="dxa"/>
            <w:vAlign w:val="center"/>
          </w:tcPr>
          <w:p w14:paraId="55D76440" w14:textId="77777777" w:rsidR="00327B79" w:rsidRPr="00327B79" w:rsidRDefault="00327B79" w:rsidP="00327B79">
            <w:pPr>
              <w:jc w:val="center"/>
              <w:rPr>
                <w:sz w:val="22"/>
                <w:szCs w:val="22"/>
              </w:rPr>
            </w:pPr>
            <w:r w:rsidRPr="00327B79">
              <w:rPr>
                <w:sz w:val="22"/>
                <w:szCs w:val="22"/>
              </w:rPr>
              <w:t>272.2</w:t>
            </w:r>
          </w:p>
        </w:tc>
        <w:tc>
          <w:tcPr>
            <w:tcW w:w="1675" w:type="dxa"/>
            <w:vAlign w:val="center"/>
          </w:tcPr>
          <w:p w14:paraId="432DD2BA" w14:textId="77777777" w:rsidR="00327B79" w:rsidRPr="00327B79" w:rsidRDefault="00327B79" w:rsidP="00327B79">
            <w:pPr>
              <w:jc w:val="center"/>
              <w:rPr>
                <w:sz w:val="22"/>
                <w:szCs w:val="22"/>
              </w:rPr>
            </w:pPr>
            <w:r w:rsidRPr="00327B79">
              <w:rPr>
                <w:sz w:val="22"/>
                <w:szCs w:val="22"/>
              </w:rPr>
              <w:t>94.64×3=283.92</w:t>
            </w:r>
          </w:p>
        </w:tc>
        <w:tc>
          <w:tcPr>
            <w:tcW w:w="1498" w:type="dxa"/>
            <w:vAlign w:val="center"/>
          </w:tcPr>
          <w:p w14:paraId="4FF9FD7D" w14:textId="77777777" w:rsidR="00327B79" w:rsidRPr="00327B79" w:rsidRDefault="00327B79" w:rsidP="00A35F59">
            <w:pPr>
              <w:keepNext/>
              <w:jc w:val="center"/>
              <w:rPr>
                <w:sz w:val="22"/>
                <w:szCs w:val="22"/>
              </w:rPr>
            </w:pPr>
            <w:r w:rsidRPr="00327B79">
              <w:rPr>
                <w:sz w:val="22"/>
                <w:szCs w:val="22"/>
              </w:rPr>
              <w:t>0.9587</w:t>
            </w:r>
          </w:p>
        </w:tc>
      </w:tr>
    </w:tbl>
    <w:p w14:paraId="771C12F1" w14:textId="2191C2FE" w:rsidR="00CC10E4" w:rsidRDefault="00A35F59" w:rsidP="00640B42">
      <w:pPr>
        <w:pStyle w:val="Caption"/>
        <w:jc w:val="center"/>
      </w:pPr>
      <w:bookmarkStart w:id="88" w:name="_Toc21543522"/>
      <w:r>
        <w:t xml:space="preserve">Table </w:t>
      </w:r>
      <w:r w:rsidR="00C8000E">
        <w:fldChar w:fldCharType="begin"/>
      </w:r>
      <w:r w:rsidR="00C8000E">
        <w:instrText xml:space="preserve"> SEQ Table \* ARABIC </w:instrText>
      </w:r>
      <w:r w:rsidR="00C8000E">
        <w:fldChar w:fldCharType="separate"/>
      </w:r>
      <w:r w:rsidR="00CC0579">
        <w:rPr>
          <w:noProof/>
        </w:rPr>
        <w:t>2</w:t>
      </w:r>
      <w:r w:rsidR="00C8000E">
        <w:rPr>
          <w:noProof/>
        </w:rPr>
        <w:fldChar w:fldCharType="end"/>
      </w:r>
      <w:r w:rsidR="009F7276">
        <w:t xml:space="preserve">:- The table shows the </w:t>
      </w:r>
      <w:r>
        <w:t>calculations</w:t>
      </w:r>
      <w:r w:rsidR="009F7276">
        <w:t xml:space="preserve"> for the efficiency</w:t>
      </w:r>
      <w:bookmarkEnd w:id="88"/>
    </w:p>
    <w:p w14:paraId="6F9E57A6" w14:textId="77777777" w:rsidR="00640B42" w:rsidRPr="00640B42" w:rsidRDefault="00640B42" w:rsidP="00640B42"/>
    <w:p w14:paraId="6FB794A1" w14:textId="441C965E" w:rsidR="00327B79" w:rsidRPr="00327B79" w:rsidRDefault="00604106" w:rsidP="00604106">
      <w:pPr>
        <w:pStyle w:val="Heading2"/>
      </w:pPr>
      <w:bookmarkStart w:id="89" w:name="_Toc21543495"/>
      <w:r>
        <w:t xml:space="preserve">4.3 </w:t>
      </w:r>
      <w:r w:rsidR="00327B79" w:rsidRPr="00327B79">
        <w:t>Efficiency</w:t>
      </w:r>
      <w:r>
        <w:t xml:space="preserve"> Comparison</w:t>
      </w:r>
      <w:bookmarkEnd w:id="89"/>
    </w:p>
    <w:p w14:paraId="70CDE044" w14:textId="71AE2620" w:rsidR="00327B79" w:rsidRDefault="00327B79" w:rsidP="00604106">
      <w:pPr>
        <w:ind w:firstLine="284"/>
        <w:contextualSpacing/>
      </w:pPr>
      <w:r w:rsidRPr="00327B79">
        <w:t xml:space="preserve">It is obvious that the power of 3-phase system is more than </w:t>
      </w:r>
      <w:r w:rsidR="00243E49">
        <w:t xml:space="preserve">that of the </w:t>
      </w:r>
      <w:r w:rsidRPr="00327B79">
        <w:t xml:space="preserve">single phase rectifier. Therefore, as we can see </w:t>
      </w:r>
      <w:r w:rsidR="00243E49">
        <w:t>on</w:t>
      </w:r>
      <w:r w:rsidRPr="00327B79">
        <w:t xml:space="preserve"> Table 2, the efficiency </w:t>
      </w:r>
      <w:r w:rsidR="00243E49">
        <w:t>was</w:t>
      </w:r>
      <w:r w:rsidRPr="00327B79">
        <w:t xml:space="preserve"> more in 3-phase than </w:t>
      </w:r>
      <w:r w:rsidR="00243E49">
        <w:t xml:space="preserve">in the </w:t>
      </w:r>
      <w:r w:rsidRPr="00327B79">
        <w:t xml:space="preserve">single phase. In addition, the ripple factor according to the harmonic spectrums </w:t>
      </w:r>
      <w:r w:rsidR="00243E49">
        <w:t>was</w:t>
      </w:r>
      <w:r w:rsidRPr="00327B79">
        <w:t xml:space="preserve"> less in </w:t>
      </w:r>
      <w:r w:rsidR="00854D59">
        <w:t xml:space="preserve">the </w:t>
      </w:r>
      <w:r w:rsidR="00AA7B9A">
        <w:t xml:space="preserve">3-phase. We would also like </w:t>
      </w:r>
      <w:r w:rsidRPr="00327B79">
        <w:t>to</w:t>
      </w:r>
      <w:r w:rsidR="00AA7B9A">
        <w:t xml:space="preserve"> take into account that there can some errors due to our </w:t>
      </w:r>
      <w:r w:rsidR="00E9706C">
        <w:t>equipment</w:t>
      </w:r>
      <w:r w:rsidR="00AA7B9A">
        <w:t xml:space="preserve"> used in the experiment.</w:t>
      </w:r>
      <w:r w:rsidRPr="00327B79">
        <w:t xml:space="preserve"> </w:t>
      </w:r>
      <w:r w:rsidR="00193E10">
        <w:t>Finally, c</w:t>
      </w:r>
      <w:r w:rsidRPr="00327B79">
        <w:t xml:space="preserve">omparing </w:t>
      </w:r>
      <w:r w:rsidR="00E9706C">
        <w:t xml:space="preserve">the 200 ohm </w:t>
      </w:r>
      <w:r w:rsidRPr="00327B79">
        <w:t xml:space="preserve">resistive load </w:t>
      </w:r>
      <w:r w:rsidR="00E9706C">
        <w:t xml:space="preserve">and </w:t>
      </w:r>
      <w:r w:rsidR="00193E10">
        <w:t xml:space="preserve">the </w:t>
      </w:r>
      <w:r w:rsidR="003E7F22">
        <w:t xml:space="preserve">DC motor load; </w:t>
      </w:r>
      <w:r w:rsidR="00E9706C">
        <w:t>we can see</w:t>
      </w:r>
      <w:r w:rsidRPr="00327B79">
        <w:t xml:space="preserve"> from Table 2</w:t>
      </w:r>
      <w:r w:rsidR="00E9706C">
        <w:t xml:space="preserve"> above</w:t>
      </w:r>
      <w:r w:rsidRPr="00327B79">
        <w:t xml:space="preserve"> that</w:t>
      </w:r>
      <w:r w:rsidR="00193E10">
        <w:t>,</w:t>
      </w:r>
      <w:r w:rsidRPr="00327B79">
        <w:t xml:space="preserve"> the DC motor load</w:t>
      </w:r>
      <w:r w:rsidR="00E9706C">
        <w:t xml:space="preserve"> had more efficiency </w:t>
      </w:r>
      <w:r w:rsidRPr="00327B79">
        <w:t xml:space="preserve">than </w:t>
      </w:r>
      <w:r w:rsidR="00E9706C">
        <w:t xml:space="preserve">the </w:t>
      </w:r>
      <w:r w:rsidRPr="00327B79">
        <w:t>resistive load.</w:t>
      </w:r>
    </w:p>
    <w:p w14:paraId="40F988BE" w14:textId="77777777" w:rsidR="005759C4" w:rsidRPr="00327B79" w:rsidRDefault="005759C4" w:rsidP="005759C4">
      <w:pPr>
        <w:contextualSpacing/>
      </w:pPr>
    </w:p>
    <w:p w14:paraId="14286160" w14:textId="3C07BA85" w:rsidR="00327B79" w:rsidRPr="0082399E" w:rsidRDefault="0082399E" w:rsidP="0082399E">
      <w:pPr>
        <w:pStyle w:val="Heading2"/>
      </w:pPr>
      <w:bookmarkStart w:id="90" w:name="_Toc21543496"/>
      <w:r>
        <w:t xml:space="preserve">4.4 </w:t>
      </w:r>
      <w:r w:rsidR="008C4DC9">
        <w:t>Power Losses</w:t>
      </w:r>
      <w:r w:rsidR="003D19D2">
        <w:t xml:space="preserve"> Calculation</w:t>
      </w:r>
      <w:r w:rsidR="00780B2B">
        <w:t>s</w:t>
      </w:r>
      <w:bookmarkEnd w:id="90"/>
    </w:p>
    <w:p w14:paraId="742658ED" w14:textId="20A5D733" w:rsidR="00AD6B31" w:rsidRDefault="000C116C" w:rsidP="000C116C">
      <w:pPr>
        <w:ind w:left="644"/>
        <w:contextualSpacing/>
        <w:jc w:val="left"/>
      </w:pPr>
      <w:r>
        <w:t>Power loss can be obtained from following equation:</w:t>
      </w:r>
    </w:p>
    <w:p w14:paraId="6C2C5EF6" w14:textId="7B89E515" w:rsidR="00327B79" w:rsidRPr="00327B79" w:rsidRDefault="00327B79" w:rsidP="00327B79">
      <w:pPr>
        <w:ind w:left="644"/>
        <w:contextualSpacing/>
        <w:jc w:val="center"/>
      </w:pPr>
      <w:r w:rsidRPr="00327B79">
        <w:object w:dxaOrig="1380" w:dyaOrig="360" w14:anchorId="09010E2F">
          <v:shape id="_x0000_i1028" type="#_x0000_t75" style="width:92.05pt;height:23.8pt" o:ole="">
            <v:imagedata r:id="rId46" o:title=""/>
          </v:shape>
          <o:OLEObject Type="Embed" ProgID="Equation.DSMT4" ShapeID="_x0000_i1028" DrawAspect="Content" ObjectID="_1632156271" r:id="rId47"/>
        </w:object>
      </w:r>
    </w:p>
    <w:p w14:paraId="34F38DAB" w14:textId="6B506A07" w:rsidR="00327B79" w:rsidRDefault="00327B79" w:rsidP="005A36C8">
      <w:pPr>
        <w:contextualSpacing/>
      </w:pPr>
    </w:p>
    <w:p w14:paraId="07008981" w14:textId="77777777" w:rsidR="005A36C8" w:rsidRPr="00327B79" w:rsidRDefault="005A36C8" w:rsidP="005A36C8">
      <w:pPr>
        <w:contextualSpacing/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14"/>
        <w:gridCol w:w="1490"/>
        <w:gridCol w:w="1675"/>
        <w:gridCol w:w="1675"/>
        <w:gridCol w:w="1498"/>
      </w:tblGrid>
      <w:tr w:rsidR="00327B79" w:rsidRPr="00327B79" w14:paraId="404345C0" w14:textId="77777777" w:rsidTr="002244F8">
        <w:trPr>
          <w:jc w:val="center"/>
        </w:trPr>
        <w:tc>
          <w:tcPr>
            <w:tcW w:w="1514" w:type="dxa"/>
            <w:vAlign w:val="center"/>
          </w:tcPr>
          <w:p w14:paraId="7E8E9BBB" w14:textId="77777777" w:rsidR="00327B79" w:rsidRPr="00327B79" w:rsidRDefault="00327B79" w:rsidP="00327B79">
            <w:pPr>
              <w:jc w:val="center"/>
              <w:rPr>
                <w:b/>
                <w:bCs/>
                <w:sz w:val="22"/>
                <w:szCs w:val="22"/>
              </w:rPr>
            </w:pPr>
            <w:r w:rsidRPr="00327B79">
              <w:rPr>
                <w:b/>
                <w:bCs/>
                <w:sz w:val="22"/>
                <w:szCs w:val="22"/>
              </w:rPr>
              <w:lastRenderedPageBreak/>
              <w:t>Rectifier type</w:t>
            </w:r>
          </w:p>
        </w:tc>
        <w:tc>
          <w:tcPr>
            <w:tcW w:w="1490" w:type="dxa"/>
            <w:vAlign w:val="center"/>
          </w:tcPr>
          <w:p w14:paraId="3FF94121" w14:textId="77777777" w:rsidR="00327B79" w:rsidRPr="00327B79" w:rsidRDefault="00327B79" w:rsidP="00327B79">
            <w:pPr>
              <w:jc w:val="center"/>
              <w:rPr>
                <w:b/>
                <w:bCs/>
                <w:sz w:val="22"/>
                <w:szCs w:val="22"/>
              </w:rPr>
            </w:pPr>
            <w:r w:rsidRPr="00327B79">
              <w:rPr>
                <w:b/>
                <w:bCs/>
                <w:sz w:val="22"/>
                <w:szCs w:val="22"/>
              </w:rPr>
              <w:t>Load type</w:t>
            </w:r>
          </w:p>
        </w:tc>
        <w:tc>
          <w:tcPr>
            <w:tcW w:w="1675" w:type="dxa"/>
            <w:vAlign w:val="center"/>
          </w:tcPr>
          <w:p w14:paraId="584473EA" w14:textId="77777777" w:rsidR="00327B79" w:rsidRPr="00327B79" w:rsidRDefault="00327B79" w:rsidP="00327B79">
            <w:pPr>
              <w:jc w:val="center"/>
              <w:rPr>
                <w:b/>
                <w:bCs/>
                <w:sz w:val="22"/>
                <w:szCs w:val="22"/>
              </w:rPr>
            </w:pPr>
            <w:proofErr w:type="spellStart"/>
            <w:r w:rsidRPr="00327B79">
              <w:rPr>
                <w:b/>
                <w:bCs/>
                <w:sz w:val="22"/>
                <w:szCs w:val="22"/>
              </w:rPr>
              <w:t>P</w:t>
            </w:r>
            <w:r w:rsidRPr="00327B79">
              <w:rPr>
                <w:b/>
                <w:bCs/>
                <w:sz w:val="22"/>
                <w:szCs w:val="22"/>
                <w:vertAlign w:val="subscript"/>
              </w:rPr>
              <w:t>dc</w:t>
            </w:r>
            <w:proofErr w:type="spellEnd"/>
            <w:r w:rsidRPr="00327B79">
              <w:rPr>
                <w:b/>
                <w:bCs/>
                <w:sz w:val="22"/>
                <w:szCs w:val="22"/>
                <w:vertAlign w:val="subscript"/>
              </w:rPr>
              <w:t xml:space="preserve"> </w:t>
            </w:r>
            <w:r w:rsidRPr="00327B79">
              <w:rPr>
                <w:b/>
                <w:bCs/>
                <w:sz w:val="22"/>
                <w:szCs w:val="22"/>
              </w:rPr>
              <w:t>(W)</w:t>
            </w:r>
          </w:p>
        </w:tc>
        <w:tc>
          <w:tcPr>
            <w:tcW w:w="1675" w:type="dxa"/>
            <w:vAlign w:val="center"/>
          </w:tcPr>
          <w:p w14:paraId="551FCB8C" w14:textId="77777777" w:rsidR="00327B79" w:rsidRPr="00327B79" w:rsidRDefault="00327B79" w:rsidP="00327B79">
            <w:pPr>
              <w:jc w:val="center"/>
              <w:rPr>
                <w:b/>
                <w:bCs/>
                <w:sz w:val="22"/>
                <w:szCs w:val="22"/>
              </w:rPr>
            </w:pPr>
            <w:r w:rsidRPr="00327B79">
              <w:rPr>
                <w:b/>
                <w:bCs/>
                <w:sz w:val="22"/>
                <w:szCs w:val="22"/>
              </w:rPr>
              <w:t>P</w:t>
            </w:r>
            <w:r w:rsidRPr="00327B79">
              <w:rPr>
                <w:b/>
                <w:bCs/>
                <w:sz w:val="22"/>
                <w:szCs w:val="22"/>
                <w:vertAlign w:val="subscript"/>
              </w:rPr>
              <w:t xml:space="preserve">in </w:t>
            </w:r>
            <w:r w:rsidRPr="00327B79">
              <w:rPr>
                <w:b/>
                <w:bCs/>
                <w:sz w:val="22"/>
                <w:szCs w:val="22"/>
              </w:rPr>
              <w:t>(W)</w:t>
            </w:r>
          </w:p>
        </w:tc>
        <w:tc>
          <w:tcPr>
            <w:tcW w:w="1498" w:type="dxa"/>
            <w:vAlign w:val="center"/>
          </w:tcPr>
          <w:p w14:paraId="3FD09725" w14:textId="77777777" w:rsidR="00327B79" w:rsidRPr="00327B79" w:rsidRDefault="00327B79" w:rsidP="00327B79">
            <w:pPr>
              <w:jc w:val="center"/>
              <w:rPr>
                <w:sz w:val="22"/>
                <w:szCs w:val="22"/>
              </w:rPr>
            </w:pPr>
            <w:proofErr w:type="spellStart"/>
            <w:r w:rsidRPr="00327B79">
              <w:rPr>
                <w:b/>
                <w:bCs/>
                <w:sz w:val="22"/>
                <w:szCs w:val="22"/>
              </w:rPr>
              <w:t>P</w:t>
            </w:r>
            <w:r w:rsidRPr="00327B79">
              <w:rPr>
                <w:b/>
                <w:bCs/>
                <w:sz w:val="22"/>
                <w:szCs w:val="22"/>
                <w:vertAlign w:val="subscript"/>
              </w:rPr>
              <w:t>loss</w:t>
            </w:r>
            <w:proofErr w:type="spellEnd"/>
            <w:r w:rsidRPr="00327B79">
              <w:rPr>
                <w:b/>
                <w:bCs/>
                <w:sz w:val="22"/>
                <w:szCs w:val="22"/>
                <w:vertAlign w:val="subscript"/>
              </w:rPr>
              <w:t xml:space="preserve"> </w:t>
            </w:r>
            <w:r w:rsidRPr="00327B79">
              <w:rPr>
                <w:b/>
                <w:bCs/>
                <w:sz w:val="22"/>
                <w:szCs w:val="22"/>
              </w:rPr>
              <w:t>(W)</w:t>
            </w:r>
          </w:p>
        </w:tc>
      </w:tr>
      <w:tr w:rsidR="00327B79" w:rsidRPr="00327B79" w14:paraId="7B8FFAC5" w14:textId="77777777" w:rsidTr="002244F8">
        <w:trPr>
          <w:jc w:val="center"/>
        </w:trPr>
        <w:tc>
          <w:tcPr>
            <w:tcW w:w="1514" w:type="dxa"/>
            <w:vMerge w:val="restart"/>
            <w:vAlign w:val="center"/>
          </w:tcPr>
          <w:p w14:paraId="6FD7B262" w14:textId="77777777" w:rsidR="00327B79" w:rsidRPr="00327B79" w:rsidRDefault="00327B79" w:rsidP="00327B79">
            <w:pPr>
              <w:jc w:val="center"/>
              <w:rPr>
                <w:b/>
                <w:bCs/>
                <w:sz w:val="22"/>
                <w:szCs w:val="22"/>
              </w:rPr>
            </w:pPr>
            <w:r w:rsidRPr="00327B79">
              <w:rPr>
                <w:b/>
                <w:bCs/>
                <w:sz w:val="22"/>
                <w:szCs w:val="22"/>
              </w:rPr>
              <w:t>1 phase</w:t>
            </w:r>
          </w:p>
        </w:tc>
        <w:tc>
          <w:tcPr>
            <w:tcW w:w="1490" w:type="dxa"/>
            <w:vAlign w:val="center"/>
          </w:tcPr>
          <w:p w14:paraId="40E35F6C" w14:textId="77777777" w:rsidR="00327B79" w:rsidRPr="00327B79" w:rsidRDefault="00327B79" w:rsidP="00327B79">
            <w:pPr>
              <w:jc w:val="center"/>
              <w:rPr>
                <w:sz w:val="22"/>
                <w:szCs w:val="22"/>
              </w:rPr>
            </w:pPr>
            <w:r w:rsidRPr="00327B79">
              <w:rPr>
                <w:sz w:val="22"/>
                <w:szCs w:val="22"/>
              </w:rPr>
              <w:t>200 Ω</w:t>
            </w:r>
          </w:p>
        </w:tc>
        <w:tc>
          <w:tcPr>
            <w:tcW w:w="1675" w:type="dxa"/>
            <w:vAlign w:val="center"/>
          </w:tcPr>
          <w:p w14:paraId="6DD09BF5" w14:textId="77777777" w:rsidR="00327B79" w:rsidRPr="00327B79" w:rsidRDefault="00327B79" w:rsidP="00327B79">
            <w:pPr>
              <w:jc w:val="center"/>
              <w:rPr>
                <w:sz w:val="22"/>
                <w:szCs w:val="22"/>
              </w:rPr>
            </w:pPr>
            <w:r w:rsidRPr="00327B79">
              <w:rPr>
                <w:sz w:val="22"/>
                <w:szCs w:val="22"/>
              </w:rPr>
              <w:t>16.10</w:t>
            </w:r>
          </w:p>
        </w:tc>
        <w:tc>
          <w:tcPr>
            <w:tcW w:w="1675" w:type="dxa"/>
            <w:vAlign w:val="center"/>
          </w:tcPr>
          <w:p w14:paraId="76FBEB27" w14:textId="77777777" w:rsidR="00327B79" w:rsidRPr="00327B79" w:rsidRDefault="00327B79" w:rsidP="00327B79">
            <w:pPr>
              <w:jc w:val="center"/>
              <w:rPr>
                <w:sz w:val="22"/>
                <w:szCs w:val="22"/>
              </w:rPr>
            </w:pPr>
            <w:r w:rsidRPr="00327B79">
              <w:rPr>
                <w:sz w:val="22"/>
                <w:szCs w:val="22"/>
              </w:rPr>
              <w:t>17.32</w:t>
            </w:r>
          </w:p>
        </w:tc>
        <w:tc>
          <w:tcPr>
            <w:tcW w:w="1498" w:type="dxa"/>
            <w:vAlign w:val="center"/>
          </w:tcPr>
          <w:p w14:paraId="39793FC3" w14:textId="77777777" w:rsidR="00327B79" w:rsidRPr="00327B79" w:rsidRDefault="00327B79" w:rsidP="00327B79">
            <w:pPr>
              <w:jc w:val="center"/>
              <w:rPr>
                <w:sz w:val="22"/>
                <w:szCs w:val="22"/>
              </w:rPr>
            </w:pPr>
            <w:r w:rsidRPr="00327B79">
              <w:rPr>
                <w:sz w:val="22"/>
                <w:szCs w:val="22"/>
              </w:rPr>
              <w:t>1.22</w:t>
            </w:r>
          </w:p>
        </w:tc>
      </w:tr>
      <w:tr w:rsidR="00327B79" w:rsidRPr="00327B79" w14:paraId="3EAA1F7B" w14:textId="77777777" w:rsidTr="002244F8">
        <w:trPr>
          <w:jc w:val="center"/>
        </w:trPr>
        <w:tc>
          <w:tcPr>
            <w:tcW w:w="1514" w:type="dxa"/>
            <w:vMerge/>
            <w:vAlign w:val="center"/>
          </w:tcPr>
          <w:p w14:paraId="5D945D16" w14:textId="77777777" w:rsidR="00327B79" w:rsidRPr="00327B79" w:rsidRDefault="00327B79" w:rsidP="00327B79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490" w:type="dxa"/>
            <w:vAlign w:val="center"/>
          </w:tcPr>
          <w:p w14:paraId="1FC40935" w14:textId="77777777" w:rsidR="00327B79" w:rsidRPr="00327B79" w:rsidRDefault="00327B79" w:rsidP="00327B79">
            <w:pPr>
              <w:jc w:val="center"/>
              <w:rPr>
                <w:sz w:val="22"/>
                <w:szCs w:val="22"/>
              </w:rPr>
            </w:pPr>
            <w:r w:rsidRPr="00327B79">
              <w:rPr>
                <w:sz w:val="22"/>
                <w:szCs w:val="22"/>
              </w:rPr>
              <w:t>Dc motor</w:t>
            </w:r>
          </w:p>
        </w:tc>
        <w:tc>
          <w:tcPr>
            <w:tcW w:w="1675" w:type="dxa"/>
            <w:vAlign w:val="center"/>
          </w:tcPr>
          <w:p w14:paraId="3EA20587" w14:textId="77777777" w:rsidR="00327B79" w:rsidRPr="00327B79" w:rsidRDefault="00327B79" w:rsidP="00327B79">
            <w:pPr>
              <w:jc w:val="center"/>
              <w:rPr>
                <w:sz w:val="22"/>
                <w:szCs w:val="22"/>
              </w:rPr>
            </w:pPr>
            <w:r w:rsidRPr="00327B79">
              <w:rPr>
                <w:sz w:val="22"/>
                <w:szCs w:val="22"/>
              </w:rPr>
              <w:t>96.36</w:t>
            </w:r>
          </w:p>
        </w:tc>
        <w:tc>
          <w:tcPr>
            <w:tcW w:w="1675" w:type="dxa"/>
            <w:vAlign w:val="center"/>
          </w:tcPr>
          <w:p w14:paraId="68BAECA0" w14:textId="77777777" w:rsidR="00327B79" w:rsidRPr="00327B79" w:rsidRDefault="00327B79" w:rsidP="00327B79">
            <w:pPr>
              <w:jc w:val="center"/>
              <w:rPr>
                <w:sz w:val="22"/>
                <w:szCs w:val="22"/>
              </w:rPr>
            </w:pPr>
            <w:r w:rsidRPr="00327B79">
              <w:rPr>
                <w:sz w:val="22"/>
                <w:szCs w:val="22"/>
              </w:rPr>
              <w:t>100.6</w:t>
            </w:r>
          </w:p>
        </w:tc>
        <w:tc>
          <w:tcPr>
            <w:tcW w:w="1498" w:type="dxa"/>
            <w:vAlign w:val="center"/>
          </w:tcPr>
          <w:p w14:paraId="66149522" w14:textId="77777777" w:rsidR="00327B79" w:rsidRPr="00327B79" w:rsidRDefault="00327B79" w:rsidP="00327B79">
            <w:pPr>
              <w:jc w:val="center"/>
              <w:rPr>
                <w:sz w:val="22"/>
                <w:szCs w:val="22"/>
              </w:rPr>
            </w:pPr>
            <w:r w:rsidRPr="00327B79">
              <w:rPr>
                <w:sz w:val="22"/>
                <w:szCs w:val="22"/>
              </w:rPr>
              <w:t>4.24</w:t>
            </w:r>
          </w:p>
        </w:tc>
      </w:tr>
      <w:tr w:rsidR="00327B79" w:rsidRPr="00327B79" w14:paraId="57C6D15C" w14:textId="77777777" w:rsidTr="002244F8">
        <w:trPr>
          <w:jc w:val="center"/>
        </w:trPr>
        <w:tc>
          <w:tcPr>
            <w:tcW w:w="1514" w:type="dxa"/>
            <w:vMerge w:val="restart"/>
            <w:vAlign w:val="center"/>
          </w:tcPr>
          <w:p w14:paraId="1F867B44" w14:textId="77777777" w:rsidR="00327B79" w:rsidRPr="00327B79" w:rsidRDefault="00327B79" w:rsidP="00327B79">
            <w:pPr>
              <w:jc w:val="center"/>
              <w:rPr>
                <w:b/>
                <w:bCs/>
                <w:sz w:val="22"/>
                <w:szCs w:val="22"/>
              </w:rPr>
            </w:pPr>
            <w:r w:rsidRPr="00327B79">
              <w:rPr>
                <w:b/>
                <w:bCs/>
                <w:sz w:val="22"/>
                <w:szCs w:val="22"/>
              </w:rPr>
              <w:t>3 phase</w:t>
            </w:r>
          </w:p>
        </w:tc>
        <w:tc>
          <w:tcPr>
            <w:tcW w:w="1490" w:type="dxa"/>
            <w:vAlign w:val="center"/>
          </w:tcPr>
          <w:p w14:paraId="0533A16B" w14:textId="77777777" w:rsidR="00327B79" w:rsidRPr="00327B79" w:rsidRDefault="00327B79" w:rsidP="00327B79">
            <w:pPr>
              <w:jc w:val="center"/>
              <w:rPr>
                <w:sz w:val="22"/>
                <w:szCs w:val="22"/>
              </w:rPr>
            </w:pPr>
            <w:r w:rsidRPr="00327B79">
              <w:rPr>
                <w:sz w:val="22"/>
                <w:szCs w:val="22"/>
              </w:rPr>
              <w:t>200 Ω</w:t>
            </w:r>
          </w:p>
        </w:tc>
        <w:tc>
          <w:tcPr>
            <w:tcW w:w="1675" w:type="dxa"/>
            <w:vAlign w:val="center"/>
          </w:tcPr>
          <w:p w14:paraId="28C444D0" w14:textId="77777777" w:rsidR="00327B79" w:rsidRPr="00327B79" w:rsidRDefault="00327B79" w:rsidP="00327B79">
            <w:pPr>
              <w:jc w:val="center"/>
              <w:rPr>
                <w:sz w:val="22"/>
                <w:szCs w:val="22"/>
              </w:rPr>
            </w:pPr>
            <w:r w:rsidRPr="00327B79">
              <w:rPr>
                <w:sz w:val="22"/>
                <w:szCs w:val="22"/>
              </w:rPr>
              <w:t>78.32</w:t>
            </w:r>
          </w:p>
        </w:tc>
        <w:tc>
          <w:tcPr>
            <w:tcW w:w="1675" w:type="dxa"/>
            <w:vAlign w:val="center"/>
          </w:tcPr>
          <w:p w14:paraId="0C90A938" w14:textId="77777777" w:rsidR="00327B79" w:rsidRPr="00327B79" w:rsidRDefault="00327B79" w:rsidP="00327B79">
            <w:pPr>
              <w:jc w:val="center"/>
              <w:rPr>
                <w:sz w:val="22"/>
                <w:szCs w:val="22"/>
              </w:rPr>
            </w:pPr>
            <w:r w:rsidRPr="00327B79">
              <w:rPr>
                <w:sz w:val="22"/>
                <w:szCs w:val="22"/>
              </w:rPr>
              <w:t>28.35×3=85.05</w:t>
            </w:r>
          </w:p>
        </w:tc>
        <w:tc>
          <w:tcPr>
            <w:tcW w:w="1498" w:type="dxa"/>
            <w:vAlign w:val="center"/>
          </w:tcPr>
          <w:p w14:paraId="24B89207" w14:textId="77777777" w:rsidR="00327B79" w:rsidRPr="00327B79" w:rsidRDefault="00327B79" w:rsidP="00327B79">
            <w:pPr>
              <w:jc w:val="center"/>
              <w:rPr>
                <w:sz w:val="22"/>
                <w:szCs w:val="22"/>
              </w:rPr>
            </w:pPr>
            <w:r w:rsidRPr="00327B79">
              <w:rPr>
                <w:sz w:val="22"/>
                <w:szCs w:val="22"/>
              </w:rPr>
              <w:t>6.73</w:t>
            </w:r>
          </w:p>
        </w:tc>
      </w:tr>
      <w:tr w:rsidR="00327B79" w:rsidRPr="00327B79" w14:paraId="70255005" w14:textId="77777777" w:rsidTr="002244F8">
        <w:trPr>
          <w:jc w:val="center"/>
        </w:trPr>
        <w:tc>
          <w:tcPr>
            <w:tcW w:w="1514" w:type="dxa"/>
            <w:vMerge/>
            <w:vAlign w:val="center"/>
          </w:tcPr>
          <w:p w14:paraId="015AA6D2" w14:textId="77777777" w:rsidR="00327B79" w:rsidRPr="00327B79" w:rsidRDefault="00327B79" w:rsidP="00327B7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490" w:type="dxa"/>
            <w:vAlign w:val="center"/>
          </w:tcPr>
          <w:p w14:paraId="0DBE6517" w14:textId="77777777" w:rsidR="00327B79" w:rsidRPr="00327B79" w:rsidRDefault="00327B79" w:rsidP="00327B79">
            <w:pPr>
              <w:jc w:val="center"/>
              <w:rPr>
                <w:sz w:val="22"/>
                <w:szCs w:val="22"/>
              </w:rPr>
            </w:pPr>
            <w:r w:rsidRPr="00327B79">
              <w:rPr>
                <w:sz w:val="22"/>
                <w:szCs w:val="22"/>
              </w:rPr>
              <w:t>Dc motor</w:t>
            </w:r>
          </w:p>
        </w:tc>
        <w:tc>
          <w:tcPr>
            <w:tcW w:w="1675" w:type="dxa"/>
            <w:vAlign w:val="center"/>
          </w:tcPr>
          <w:p w14:paraId="5C38C992" w14:textId="77777777" w:rsidR="00327B79" w:rsidRPr="00327B79" w:rsidRDefault="00327B79" w:rsidP="00327B79">
            <w:pPr>
              <w:jc w:val="center"/>
              <w:rPr>
                <w:sz w:val="22"/>
                <w:szCs w:val="22"/>
              </w:rPr>
            </w:pPr>
            <w:r w:rsidRPr="00327B79">
              <w:rPr>
                <w:sz w:val="22"/>
                <w:szCs w:val="22"/>
              </w:rPr>
              <w:t>272.2</w:t>
            </w:r>
          </w:p>
        </w:tc>
        <w:tc>
          <w:tcPr>
            <w:tcW w:w="1675" w:type="dxa"/>
            <w:vAlign w:val="center"/>
          </w:tcPr>
          <w:p w14:paraId="0999BD72" w14:textId="77777777" w:rsidR="00327B79" w:rsidRPr="00327B79" w:rsidRDefault="00327B79" w:rsidP="00327B79">
            <w:pPr>
              <w:jc w:val="center"/>
              <w:rPr>
                <w:sz w:val="22"/>
                <w:szCs w:val="22"/>
              </w:rPr>
            </w:pPr>
            <w:r w:rsidRPr="00327B79">
              <w:rPr>
                <w:sz w:val="22"/>
                <w:szCs w:val="22"/>
              </w:rPr>
              <w:t>94.64×3=283.92</w:t>
            </w:r>
          </w:p>
        </w:tc>
        <w:tc>
          <w:tcPr>
            <w:tcW w:w="1498" w:type="dxa"/>
            <w:vAlign w:val="center"/>
          </w:tcPr>
          <w:p w14:paraId="6A0580A6" w14:textId="77777777" w:rsidR="00327B79" w:rsidRPr="00327B79" w:rsidRDefault="00327B79" w:rsidP="008C4DC9">
            <w:pPr>
              <w:keepNext/>
              <w:jc w:val="center"/>
              <w:rPr>
                <w:sz w:val="22"/>
                <w:szCs w:val="22"/>
              </w:rPr>
            </w:pPr>
            <w:r w:rsidRPr="00327B79">
              <w:rPr>
                <w:sz w:val="22"/>
                <w:szCs w:val="22"/>
              </w:rPr>
              <w:t>11.72</w:t>
            </w:r>
          </w:p>
        </w:tc>
      </w:tr>
    </w:tbl>
    <w:p w14:paraId="3B17F4D2" w14:textId="1289C28C" w:rsidR="00C72026" w:rsidRDefault="008C4DC9" w:rsidP="00646C66">
      <w:pPr>
        <w:pStyle w:val="Caption"/>
        <w:jc w:val="center"/>
        <w:rPr>
          <w:b/>
          <w:bCs/>
          <w:sz w:val="32"/>
          <w:szCs w:val="32"/>
        </w:rPr>
      </w:pPr>
      <w:bookmarkStart w:id="91" w:name="_Toc21543523"/>
      <w:r>
        <w:t xml:space="preserve">Table </w:t>
      </w:r>
      <w:r w:rsidR="00C8000E">
        <w:fldChar w:fldCharType="begin"/>
      </w:r>
      <w:r w:rsidR="00C8000E">
        <w:instrText xml:space="preserve"> SEQ Table \* ARABIC </w:instrText>
      </w:r>
      <w:r w:rsidR="00C8000E">
        <w:fldChar w:fldCharType="separate"/>
      </w:r>
      <w:r w:rsidR="00CC0579">
        <w:rPr>
          <w:noProof/>
        </w:rPr>
        <w:t>3</w:t>
      </w:r>
      <w:r w:rsidR="00C8000E">
        <w:rPr>
          <w:noProof/>
        </w:rPr>
        <w:fldChar w:fldCharType="end"/>
      </w:r>
      <w:r>
        <w:t>:</w:t>
      </w:r>
      <w:r w:rsidRPr="007F4DCB">
        <w:t>–</w:t>
      </w:r>
      <w:r>
        <w:t xml:space="preserve"> The table shows the </w:t>
      </w:r>
      <w:r w:rsidRPr="007F4DCB">
        <w:t>calculations</w:t>
      </w:r>
      <w:r>
        <w:t xml:space="preserve"> of the Power Losses</w:t>
      </w:r>
      <w:bookmarkEnd w:id="91"/>
    </w:p>
    <w:p w14:paraId="6BD08A9B" w14:textId="77777777" w:rsidR="00646C66" w:rsidRDefault="00646C66" w:rsidP="00646C66">
      <w:pPr>
        <w:pStyle w:val="Heading1"/>
      </w:pPr>
    </w:p>
    <w:p w14:paraId="41E84D26" w14:textId="7CA1F212" w:rsidR="00327B79" w:rsidRPr="00327B79" w:rsidRDefault="00646C66" w:rsidP="00646C66">
      <w:pPr>
        <w:pStyle w:val="Heading1"/>
      </w:pPr>
      <w:bookmarkStart w:id="92" w:name="_Toc21543497"/>
      <w:r>
        <w:t xml:space="preserve">5 </w:t>
      </w:r>
      <w:r w:rsidR="00327B79" w:rsidRPr="00327B79">
        <w:t>Conclusions</w:t>
      </w:r>
      <w:bookmarkEnd w:id="92"/>
    </w:p>
    <w:p w14:paraId="07E48147" w14:textId="29523A58" w:rsidR="00327B79" w:rsidRPr="00327B79" w:rsidRDefault="008419D4" w:rsidP="008E2498">
      <w:pPr>
        <w:ind w:firstLine="288"/>
        <w:contextualSpacing/>
        <w:rPr>
          <w:lang w:bidi="fa-IR"/>
        </w:rPr>
      </w:pPr>
      <w:r>
        <w:t>From the results</w:t>
      </w:r>
      <w:r w:rsidR="00327B79" w:rsidRPr="00327B79">
        <w:t xml:space="preserve"> for</w:t>
      </w:r>
      <w:r>
        <w:t xml:space="preserve"> the</w:t>
      </w:r>
      <w:r w:rsidR="00327B79" w:rsidRPr="00327B79">
        <w:t xml:space="preserve"> single phase and</w:t>
      </w:r>
      <w:r>
        <w:t xml:space="preserve"> the</w:t>
      </w:r>
      <w:r w:rsidR="00327B79" w:rsidRPr="00327B79">
        <w:t xml:space="preserve"> 3 phase ful</w:t>
      </w:r>
      <w:r>
        <w:t>l-wave rectifiers, we can see</w:t>
      </w:r>
      <w:r w:rsidR="00327B79" w:rsidRPr="00327B79">
        <w:t xml:space="preserve"> that the input voltage and the load type have different impacts on the efficiency. </w:t>
      </w:r>
      <w:r w:rsidR="00D826C9">
        <w:t>As seen on</w:t>
      </w:r>
      <w:r w:rsidR="00327B79" w:rsidRPr="00327B79">
        <w:t xml:space="preserve"> Table 2</w:t>
      </w:r>
      <w:r w:rsidR="00A97B22">
        <w:t xml:space="preserve"> above</w:t>
      </w:r>
      <w:r w:rsidR="00327B79" w:rsidRPr="00327B79">
        <w:t xml:space="preserve"> we can </w:t>
      </w:r>
      <w:r w:rsidR="00A97B22">
        <w:t>conclude</w:t>
      </w:r>
      <w:r w:rsidR="00327B79" w:rsidRPr="00327B79">
        <w:t xml:space="preserve"> that</w:t>
      </w:r>
      <w:r w:rsidR="00DF0492">
        <w:t>;</w:t>
      </w:r>
      <w:r w:rsidR="00327B79" w:rsidRPr="00327B79">
        <w:t xml:space="preserve"> by changing the resistive load to</w:t>
      </w:r>
      <w:r w:rsidR="00C37335">
        <w:t xml:space="preserve"> the DC motor load </w:t>
      </w:r>
      <w:r w:rsidR="00DF0492">
        <w:t>and increasing</w:t>
      </w:r>
      <w:r w:rsidR="00327B79" w:rsidRPr="00327B79">
        <w:t xml:space="preserve"> the input voltage, t</w:t>
      </w:r>
      <w:r w:rsidR="00C37335">
        <w:t xml:space="preserve">here </w:t>
      </w:r>
      <w:r w:rsidR="008B0EB4">
        <w:t>will be a</w:t>
      </w:r>
      <w:r w:rsidR="00C37335">
        <w:t xml:space="preserve"> rise in the efficiency</w:t>
      </w:r>
      <w:r w:rsidR="00327B79" w:rsidRPr="00327B79">
        <w:t xml:space="preserve">. This </w:t>
      </w:r>
      <w:r w:rsidR="002F4FE5">
        <w:rPr>
          <w:lang w:bidi="fa-IR"/>
        </w:rPr>
        <w:t>conclusion</w:t>
      </w:r>
      <w:r w:rsidR="00E86D18">
        <w:rPr>
          <w:lang w:bidi="fa-IR"/>
        </w:rPr>
        <w:t xml:space="preserve"> is effective on </w:t>
      </w:r>
      <w:r w:rsidR="00327B79" w:rsidRPr="00327B79">
        <w:rPr>
          <w:lang w:bidi="fa-IR"/>
        </w:rPr>
        <w:t>both</w:t>
      </w:r>
      <w:r w:rsidR="00E86D18">
        <w:rPr>
          <w:lang w:bidi="fa-IR"/>
        </w:rPr>
        <w:t xml:space="preserve"> the</w:t>
      </w:r>
      <w:r w:rsidR="00327B79" w:rsidRPr="00327B79">
        <w:rPr>
          <w:lang w:bidi="fa-IR"/>
        </w:rPr>
        <w:t xml:space="preserve"> single phase and </w:t>
      </w:r>
      <w:r w:rsidR="00E86D18">
        <w:rPr>
          <w:lang w:bidi="fa-IR"/>
        </w:rPr>
        <w:t xml:space="preserve">the </w:t>
      </w:r>
      <w:r w:rsidR="00327B79" w:rsidRPr="00327B79">
        <w:rPr>
          <w:lang w:bidi="fa-IR"/>
        </w:rPr>
        <w:t xml:space="preserve">3 phase system. In addition, according to harmonics spectrum and the Y-YG connection of </w:t>
      </w:r>
      <w:r w:rsidR="005B5578">
        <w:rPr>
          <w:lang w:bidi="fa-IR"/>
        </w:rPr>
        <w:t xml:space="preserve">the </w:t>
      </w:r>
      <w:r w:rsidR="00327B79" w:rsidRPr="00327B79">
        <w:rPr>
          <w:lang w:bidi="fa-IR"/>
        </w:rPr>
        <w:t>transformer, we experienced less harmonics in</w:t>
      </w:r>
      <w:r w:rsidR="00497D95">
        <w:rPr>
          <w:lang w:bidi="fa-IR"/>
        </w:rPr>
        <w:t xml:space="preserve"> the 3-phase as </w:t>
      </w:r>
      <w:r w:rsidR="00327B79" w:rsidRPr="00327B79">
        <w:rPr>
          <w:lang w:bidi="fa-IR"/>
        </w:rPr>
        <w:t>compare</w:t>
      </w:r>
      <w:r w:rsidR="00497D95">
        <w:rPr>
          <w:lang w:bidi="fa-IR"/>
        </w:rPr>
        <w:t>d to the single</w:t>
      </w:r>
      <w:r w:rsidR="00327B79" w:rsidRPr="00327B79">
        <w:rPr>
          <w:lang w:bidi="fa-IR"/>
        </w:rPr>
        <w:t xml:space="preserve"> phase for both loads</w:t>
      </w:r>
      <w:r w:rsidR="003A224B">
        <w:rPr>
          <w:lang w:bidi="fa-IR"/>
        </w:rPr>
        <w:t xml:space="preserve">; this made </w:t>
      </w:r>
      <w:r w:rsidR="00327B79" w:rsidRPr="00327B79">
        <w:rPr>
          <w:lang w:bidi="fa-IR"/>
        </w:rPr>
        <w:t>the wav</w:t>
      </w:r>
      <w:r w:rsidR="008150C5">
        <w:rPr>
          <w:lang w:bidi="fa-IR"/>
        </w:rPr>
        <w:t xml:space="preserve">eform of the </w:t>
      </w:r>
      <w:r w:rsidR="00A9181A">
        <w:rPr>
          <w:lang w:bidi="fa-IR"/>
        </w:rPr>
        <w:t xml:space="preserve">output voltage and </w:t>
      </w:r>
      <w:r w:rsidR="00327B79" w:rsidRPr="00327B79">
        <w:rPr>
          <w:lang w:bidi="fa-IR"/>
        </w:rPr>
        <w:t xml:space="preserve">current </w:t>
      </w:r>
      <w:r w:rsidR="003A224B">
        <w:rPr>
          <w:lang w:bidi="fa-IR"/>
        </w:rPr>
        <w:t xml:space="preserve">to </w:t>
      </w:r>
      <w:r w:rsidR="00327B79" w:rsidRPr="00327B79">
        <w:rPr>
          <w:lang w:bidi="fa-IR"/>
        </w:rPr>
        <w:t>have less ripple</w:t>
      </w:r>
      <w:r w:rsidR="005E5B51">
        <w:rPr>
          <w:lang w:bidi="fa-IR"/>
        </w:rPr>
        <w:t>s</w:t>
      </w:r>
      <w:r w:rsidR="00327B79" w:rsidRPr="00327B79">
        <w:rPr>
          <w:lang w:bidi="fa-IR"/>
        </w:rPr>
        <w:t xml:space="preserve">. Furthermore, the power losses are more in </w:t>
      </w:r>
      <w:r w:rsidR="00CD1CA7">
        <w:rPr>
          <w:lang w:bidi="fa-IR"/>
        </w:rPr>
        <w:t xml:space="preserve">the DC motor as </w:t>
      </w:r>
      <w:r w:rsidR="00327B79" w:rsidRPr="00327B79">
        <w:rPr>
          <w:lang w:bidi="fa-IR"/>
        </w:rPr>
        <w:t>compare</w:t>
      </w:r>
      <w:r w:rsidR="00CD1CA7">
        <w:rPr>
          <w:lang w:bidi="fa-IR"/>
        </w:rPr>
        <w:t>d to that</w:t>
      </w:r>
      <w:r w:rsidR="00327B79" w:rsidRPr="00327B79">
        <w:rPr>
          <w:lang w:bidi="fa-IR"/>
        </w:rPr>
        <w:t xml:space="preserve"> of </w:t>
      </w:r>
      <w:r w:rsidR="004A61E6">
        <w:rPr>
          <w:lang w:bidi="fa-IR"/>
        </w:rPr>
        <w:t xml:space="preserve">the </w:t>
      </w:r>
      <w:r w:rsidR="00327B79" w:rsidRPr="00327B79">
        <w:rPr>
          <w:lang w:bidi="fa-IR"/>
        </w:rPr>
        <w:t>resistive load</w:t>
      </w:r>
      <w:r w:rsidR="00B70E28">
        <w:rPr>
          <w:lang w:bidi="fa-IR"/>
        </w:rPr>
        <w:t>; this is</w:t>
      </w:r>
      <w:r w:rsidR="00327B79" w:rsidRPr="00327B79">
        <w:rPr>
          <w:lang w:bidi="fa-IR"/>
        </w:rPr>
        <w:t xml:space="preserve"> because</w:t>
      </w:r>
      <w:r w:rsidR="00B70E28">
        <w:rPr>
          <w:lang w:bidi="fa-IR"/>
        </w:rPr>
        <w:t xml:space="preserve"> the DC motor </w:t>
      </w:r>
      <w:r w:rsidR="00327B79" w:rsidRPr="00327B79">
        <w:rPr>
          <w:lang w:bidi="fa-IR"/>
        </w:rPr>
        <w:t>has</w:t>
      </w:r>
      <w:r w:rsidR="00B70E28">
        <w:rPr>
          <w:lang w:bidi="fa-IR"/>
        </w:rPr>
        <w:t xml:space="preserve"> an</w:t>
      </w:r>
      <w:r w:rsidR="00327B79" w:rsidRPr="00327B79">
        <w:rPr>
          <w:lang w:bidi="fa-IR"/>
        </w:rPr>
        <w:t xml:space="preserve"> inductive load.</w:t>
      </w:r>
    </w:p>
    <w:p w14:paraId="0909ADD1" w14:textId="77777777" w:rsidR="00327B79" w:rsidRPr="00C40AB3" w:rsidRDefault="00327B79" w:rsidP="00A84A1F"/>
    <w:sectPr w:rsidR="00327B79" w:rsidRPr="00C40AB3" w:rsidSect="004D7A22">
      <w:footerReference w:type="default" r:id="rId48"/>
      <w:pgSz w:w="12240" w:h="15840"/>
      <w:pgMar w:top="1440" w:right="1440" w:bottom="1440" w:left="1440" w:header="720" w:footer="720" w:gutter="0"/>
      <w:pgNumType w:start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C98E699" w14:textId="77777777" w:rsidR="00C8000E" w:rsidRDefault="00C8000E" w:rsidP="00C40AB3">
      <w:pPr>
        <w:spacing w:after="0" w:line="240" w:lineRule="auto"/>
      </w:pPr>
      <w:r>
        <w:separator/>
      </w:r>
    </w:p>
  </w:endnote>
  <w:endnote w:type="continuationSeparator" w:id="0">
    <w:p w14:paraId="653C1085" w14:textId="77777777" w:rsidR="00C8000E" w:rsidRDefault="00C8000E" w:rsidP="00C40AB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40870172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E48898F" w14:textId="32E0EE75" w:rsidR="00A1607C" w:rsidRDefault="00A1607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C0579">
          <w:rPr>
            <w:noProof/>
          </w:rPr>
          <w:t>18</w:t>
        </w:r>
        <w:r>
          <w:rPr>
            <w:noProof/>
          </w:rPr>
          <w:fldChar w:fldCharType="end"/>
        </w:r>
      </w:p>
    </w:sdtContent>
  </w:sdt>
  <w:p w14:paraId="5EAE6371" w14:textId="3356EDB6" w:rsidR="004C4CF4" w:rsidRDefault="004C4CF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8E45832" w14:textId="77777777" w:rsidR="00C8000E" w:rsidRDefault="00C8000E" w:rsidP="00C40AB3">
      <w:pPr>
        <w:spacing w:after="0" w:line="240" w:lineRule="auto"/>
      </w:pPr>
      <w:r>
        <w:separator/>
      </w:r>
    </w:p>
  </w:footnote>
  <w:footnote w:type="continuationSeparator" w:id="0">
    <w:p w14:paraId="6E7A38E7" w14:textId="77777777" w:rsidR="00C8000E" w:rsidRDefault="00C8000E" w:rsidP="00C40AB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E713B31"/>
    <w:multiLevelType w:val="hybridMultilevel"/>
    <w:tmpl w:val="CCD23476"/>
    <w:lvl w:ilvl="0" w:tplc="10981304">
      <w:start w:val="1"/>
      <w:numFmt w:val="decimal"/>
      <w:lvlText w:val="%1-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541B611D"/>
    <w:multiLevelType w:val="hybridMultilevel"/>
    <w:tmpl w:val="31166A62"/>
    <w:lvl w:ilvl="0" w:tplc="8F5E9AD6">
      <w:start w:val="1"/>
      <w:numFmt w:val="decimal"/>
      <w:lvlText w:val="%1-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7D503770"/>
    <w:multiLevelType w:val="hybridMultilevel"/>
    <w:tmpl w:val="7D0C9818"/>
    <w:lvl w:ilvl="0" w:tplc="509AA5C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28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929FC"/>
    <w:rsid w:val="000125BF"/>
    <w:rsid w:val="0006653F"/>
    <w:rsid w:val="00067191"/>
    <w:rsid w:val="00072CB7"/>
    <w:rsid w:val="000A0441"/>
    <w:rsid w:val="000A386B"/>
    <w:rsid w:val="000B7FAB"/>
    <w:rsid w:val="000C04F0"/>
    <w:rsid w:val="000C116C"/>
    <w:rsid w:val="000C461E"/>
    <w:rsid w:val="000D6972"/>
    <w:rsid w:val="001454ED"/>
    <w:rsid w:val="00182262"/>
    <w:rsid w:val="001930DD"/>
    <w:rsid w:val="00193E10"/>
    <w:rsid w:val="001A376B"/>
    <w:rsid w:val="001A63D7"/>
    <w:rsid w:val="001C135E"/>
    <w:rsid w:val="001D6058"/>
    <w:rsid w:val="001D6452"/>
    <w:rsid w:val="001E1A46"/>
    <w:rsid w:val="00227915"/>
    <w:rsid w:val="00243E49"/>
    <w:rsid w:val="00254CE0"/>
    <w:rsid w:val="00273A45"/>
    <w:rsid w:val="002D4336"/>
    <w:rsid w:val="002F4FE5"/>
    <w:rsid w:val="003164BD"/>
    <w:rsid w:val="00327B79"/>
    <w:rsid w:val="0034081B"/>
    <w:rsid w:val="003453F3"/>
    <w:rsid w:val="003543C1"/>
    <w:rsid w:val="00357891"/>
    <w:rsid w:val="00365351"/>
    <w:rsid w:val="00390FD6"/>
    <w:rsid w:val="00395515"/>
    <w:rsid w:val="003A224B"/>
    <w:rsid w:val="003A4FF0"/>
    <w:rsid w:val="003C5A81"/>
    <w:rsid w:val="003D19D2"/>
    <w:rsid w:val="003E7F22"/>
    <w:rsid w:val="003F7DF9"/>
    <w:rsid w:val="0040156B"/>
    <w:rsid w:val="00407B97"/>
    <w:rsid w:val="00453712"/>
    <w:rsid w:val="004850C6"/>
    <w:rsid w:val="00497D95"/>
    <w:rsid w:val="004A0055"/>
    <w:rsid w:val="004A61E6"/>
    <w:rsid w:val="004C4CF4"/>
    <w:rsid w:val="004D7A22"/>
    <w:rsid w:val="004E0DF6"/>
    <w:rsid w:val="00500D77"/>
    <w:rsid w:val="005759C4"/>
    <w:rsid w:val="00582DDA"/>
    <w:rsid w:val="005A36C8"/>
    <w:rsid w:val="005B5578"/>
    <w:rsid w:val="005B6193"/>
    <w:rsid w:val="005E1BDA"/>
    <w:rsid w:val="005E5B51"/>
    <w:rsid w:val="00604106"/>
    <w:rsid w:val="00640B42"/>
    <w:rsid w:val="00641992"/>
    <w:rsid w:val="00646C66"/>
    <w:rsid w:val="00684D24"/>
    <w:rsid w:val="006B477C"/>
    <w:rsid w:val="006C463A"/>
    <w:rsid w:val="006C6AC1"/>
    <w:rsid w:val="006D484D"/>
    <w:rsid w:val="006D728E"/>
    <w:rsid w:val="006D7A27"/>
    <w:rsid w:val="006E363F"/>
    <w:rsid w:val="007239E4"/>
    <w:rsid w:val="00754513"/>
    <w:rsid w:val="00775588"/>
    <w:rsid w:val="00780B2B"/>
    <w:rsid w:val="007E4C43"/>
    <w:rsid w:val="007F5FFC"/>
    <w:rsid w:val="008150C5"/>
    <w:rsid w:val="0082399E"/>
    <w:rsid w:val="008419D4"/>
    <w:rsid w:val="008515C0"/>
    <w:rsid w:val="00852992"/>
    <w:rsid w:val="00854D59"/>
    <w:rsid w:val="008B0EB4"/>
    <w:rsid w:val="008C4DC9"/>
    <w:rsid w:val="008D206D"/>
    <w:rsid w:val="008E2498"/>
    <w:rsid w:val="00907071"/>
    <w:rsid w:val="00911B07"/>
    <w:rsid w:val="00922445"/>
    <w:rsid w:val="00966DFD"/>
    <w:rsid w:val="00973EF5"/>
    <w:rsid w:val="009904B3"/>
    <w:rsid w:val="0099429D"/>
    <w:rsid w:val="009F3C3A"/>
    <w:rsid w:val="009F7276"/>
    <w:rsid w:val="00A04F8A"/>
    <w:rsid w:val="00A1607C"/>
    <w:rsid w:val="00A20DA1"/>
    <w:rsid w:val="00A35F59"/>
    <w:rsid w:val="00A37C65"/>
    <w:rsid w:val="00A51F3A"/>
    <w:rsid w:val="00A63EAB"/>
    <w:rsid w:val="00A84A1F"/>
    <w:rsid w:val="00A9181A"/>
    <w:rsid w:val="00A97B22"/>
    <w:rsid w:val="00AA13D7"/>
    <w:rsid w:val="00AA7B9A"/>
    <w:rsid w:val="00AB3980"/>
    <w:rsid w:val="00AD6B31"/>
    <w:rsid w:val="00AE52FA"/>
    <w:rsid w:val="00AE6D06"/>
    <w:rsid w:val="00AF6470"/>
    <w:rsid w:val="00B30D2C"/>
    <w:rsid w:val="00B344B7"/>
    <w:rsid w:val="00B36DC4"/>
    <w:rsid w:val="00B70E28"/>
    <w:rsid w:val="00B85303"/>
    <w:rsid w:val="00B87958"/>
    <w:rsid w:val="00B9269B"/>
    <w:rsid w:val="00BA14DD"/>
    <w:rsid w:val="00BB25A3"/>
    <w:rsid w:val="00BD3977"/>
    <w:rsid w:val="00BE49C8"/>
    <w:rsid w:val="00C1702F"/>
    <w:rsid w:val="00C233A9"/>
    <w:rsid w:val="00C35190"/>
    <w:rsid w:val="00C37335"/>
    <w:rsid w:val="00C40AB3"/>
    <w:rsid w:val="00C433D2"/>
    <w:rsid w:val="00C43B8B"/>
    <w:rsid w:val="00C55793"/>
    <w:rsid w:val="00C56144"/>
    <w:rsid w:val="00C564D1"/>
    <w:rsid w:val="00C72026"/>
    <w:rsid w:val="00C8000E"/>
    <w:rsid w:val="00CC0579"/>
    <w:rsid w:val="00CC10E4"/>
    <w:rsid w:val="00CC24F6"/>
    <w:rsid w:val="00CC6FA3"/>
    <w:rsid w:val="00CD1CA7"/>
    <w:rsid w:val="00D26C4E"/>
    <w:rsid w:val="00D4708C"/>
    <w:rsid w:val="00D524A4"/>
    <w:rsid w:val="00D54F58"/>
    <w:rsid w:val="00D80B63"/>
    <w:rsid w:val="00D826C9"/>
    <w:rsid w:val="00DF0492"/>
    <w:rsid w:val="00DF5859"/>
    <w:rsid w:val="00DF6E6D"/>
    <w:rsid w:val="00E03321"/>
    <w:rsid w:val="00E2658B"/>
    <w:rsid w:val="00E30AE2"/>
    <w:rsid w:val="00E46A85"/>
    <w:rsid w:val="00E4740E"/>
    <w:rsid w:val="00E74F9B"/>
    <w:rsid w:val="00E86D18"/>
    <w:rsid w:val="00E929FC"/>
    <w:rsid w:val="00E9706C"/>
    <w:rsid w:val="00ED2430"/>
    <w:rsid w:val="00F062F8"/>
    <w:rsid w:val="00F241F2"/>
    <w:rsid w:val="00FF0D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81E5804"/>
  <w15:chartTrackingRefBased/>
  <w15:docId w15:val="{783143C3-5A6A-40F1-A17F-937F2EE9CE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Theme="minorHAns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E1BDA"/>
    <w:pPr>
      <w:spacing w:after="200" w:line="360" w:lineRule="auto"/>
      <w:jc w:val="both"/>
    </w:pPr>
    <w:rPr>
      <w:rFonts w:ascii="Times New Roman" w:hAnsi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A84A1F"/>
    <w:pPr>
      <w:outlineLvl w:val="0"/>
    </w:pPr>
    <w:rPr>
      <w:b/>
      <w:noProof/>
      <w:sz w:val="28"/>
    </w:rPr>
  </w:style>
  <w:style w:type="paragraph" w:styleId="Heading2">
    <w:name w:val="heading 2"/>
    <w:basedOn w:val="Heading1"/>
    <w:next w:val="Normal"/>
    <w:link w:val="Heading2Char"/>
    <w:uiPriority w:val="9"/>
    <w:unhideWhenUsed/>
    <w:qFormat/>
    <w:rsid w:val="00582DDA"/>
    <w:pPr>
      <w:outlineLvl w:val="1"/>
    </w:pPr>
  </w:style>
  <w:style w:type="paragraph" w:styleId="Heading3">
    <w:name w:val="heading 3"/>
    <w:basedOn w:val="Heading2"/>
    <w:next w:val="Normal"/>
    <w:link w:val="Heading3Char"/>
    <w:uiPriority w:val="9"/>
    <w:unhideWhenUsed/>
    <w:qFormat/>
    <w:rsid w:val="001930DD"/>
    <w:pPr>
      <w:outlineLvl w:val="2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aliases w:val="Codes"/>
    <w:basedOn w:val="Normal"/>
    <w:link w:val="NoSpacingChar"/>
    <w:uiPriority w:val="1"/>
    <w:qFormat/>
    <w:rsid w:val="00390FD6"/>
    <w:pPr>
      <w:spacing w:line="240" w:lineRule="auto"/>
      <w:ind w:firstLine="720"/>
      <w:jc w:val="center"/>
    </w:pPr>
    <w:rPr>
      <w:sz w:val="22"/>
    </w:rPr>
  </w:style>
  <w:style w:type="character" w:customStyle="1" w:styleId="Heading1Char">
    <w:name w:val="Heading 1 Char"/>
    <w:basedOn w:val="DefaultParagraphFont"/>
    <w:link w:val="Heading1"/>
    <w:uiPriority w:val="9"/>
    <w:rsid w:val="00A84A1F"/>
    <w:rPr>
      <w:rFonts w:ascii="Times New Roman" w:hAnsi="Times New Roman"/>
      <w:b/>
      <w:noProof/>
      <w:sz w:val="28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582DDA"/>
    <w:rPr>
      <w:rFonts w:ascii="Times New Roman" w:hAnsi="Times New Roman"/>
      <w:b/>
      <w:noProof/>
      <w:sz w:val="28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rsid w:val="001930DD"/>
    <w:rPr>
      <w:rFonts w:ascii="Times New Roman" w:hAnsi="Times New Roman"/>
      <w:b/>
      <w:noProof/>
      <w:sz w:val="24"/>
      <w:szCs w:val="24"/>
    </w:rPr>
  </w:style>
  <w:style w:type="paragraph" w:styleId="Subtitle">
    <w:name w:val="Subtitle"/>
    <w:aliases w:val="SavingSpace"/>
    <w:basedOn w:val="Normal"/>
    <w:next w:val="Normal"/>
    <w:link w:val="SubtitleChar"/>
    <w:uiPriority w:val="11"/>
    <w:qFormat/>
    <w:rsid w:val="00B87958"/>
    <w:pPr>
      <w:spacing w:after="100" w:afterAutospacing="1" w:line="240" w:lineRule="auto"/>
    </w:pPr>
  </w:style>
  <w:style w:type="character" w:customStyle="1" w:styleId="SubtitleChar">
    <w:name w:val="Subtitle Char"/>
    <w:aliases w:val="SavingSpace Char"/>
    <w:basedOn w:val="DefaultParagraphFont"/>
    <w:link w:val="Subtitle"/>
    <w:uiPriority w:val="11"/>
    <w:rsid w:val="00B87958"/>
    <w:rPr>
      <w:rFonts w:ascii="Times New Roman" w:hAnsi="Times New Roman"/>
      <w:sz w:val="24"/>
      <w:szCs w:val="24"/>
    </w:rPr>
  </w:style>
  <w:style w:type="paragraph" w:styleId="Title">
    <w:name w:val="Title"/>
    <w:aliases w:val="SaveSpace"/>
    <w:basedOn w:val="Subtitle"/>
    <w:next w:val="Normal"/>
    <w:link w:val="TitleChar"/>
    <w:uiPriority w:val="10"/>
    <w:qFormat/>
    <w:rsid w:val="00B87958"/>
  </w:style>
  <w:style w:type="character" w:customStyle="1" w:styleId="TitleChar">
    <w:name w:val="Title Char"/>
    <w:aliases w:val="SaveSpace Char"/>
    <w:basedOn w:val="DefaultParagraphFont"/>
    <w:link w:val="Title"/>
    <w:uiPriority w:val="10"/>
    <w:rsid w:val="00B87958"/>
    <w:rPr>
      <w:rFonts w:ascii="Times New Roman" w:hAnsi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40156B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40AB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40AB3"/>
    <w:rPr>
      <w:rFonts w:ascii="Times New Roman" w:hAnsi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C40AB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40AB3"/>
    <w:rPr>
      <w:rFonts w:ascii="Times New Roman" w:hAnsi="Times New Roman"/>
      <w:sz w:val="24"/>
      <w:szCs w:val="24"/>
    </w:rPr>
  </w:style>
  <w:style w:type="paragraph" w:styleId="Caption">
    <w:name w:val="caption"/>
    <w:basedOn w:val="Normal"/>
    <w:next w:val="Normal"/>
    <w:uiPriority w:val="35"/>
    <w:unhideWhenUsed/>
    <w:qFormat/>
    <w:rsid w:val="0006653F"/>
    <w:pPr>
      <w:spacing w:line="240" w:lineRule="auto"/>
    </w:pPr>
    <w:rPr>
      <w:i/>
      <w:iCs/>
      <w:szCs w:val="18"/>
    </w:rPr>
  </w:style>
  <w:style w:type="paragraph" w:styleId="TOCHeading">
    <w:name w:val="TOC Heading"/>
    <w:basedOn w:val="Heading1"/>
    <w:next w:val="Normal"/>
    <w:uiPriority w:val="39"/>
    <w:unhideWhenUsed/>
    <w:qFormat/>
    <w:rsid w:val="007E4C43"/>
    <w:pPr>
      <w:keepNext/>
      <w:keepLines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noProof w:val="0"/>
      <w:color w:val="2F5496" w:themeColor="accent1" w:themeShade="BF"/>
      <w:sz w:val="32"/>
      <w:szCs w:val="32"/>
    </w:rPr>
  </w:style>
  <w:style w:type="paragraph" w:styleId="TOC1">
    <w:name w:val="toc 1"/>
    <w:basedOn w:val="Normal"/>
    <w:next w:val="Normal"/>
    <w:autoRedefine/>
    <w:uiPriority w:val="39"/>
    <w:unhideWhenUsed/>
    <w:rsid w:val="005E1BDA"/>
    <w:pPr>
      <w:tabs>
        <w:tab w:val="right" w:leader="dot" w:pos="9350"/>
      </w:tabs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7E4C43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5B6193"/>
    <w:pPr>
      <w:tabs>
        <w:tab w:val="right" w:leader="dot" w:pos="9350"/>
      </w:tabs>
      <w:spacing w:after="100"/>
      <w:ind w:left="480"/>
    </w:pPr>
  </w:style>
  <w:style w:type="character" w:styleId="Hyperlink">
    <w:name w:val="Hyperlink"/>
    <w:basedOn w:val="DefaultParagraphFont"/>
    <w:uiPriority w:val="99"/>
    <w:unhideWhenUsed/>
    <w:rsid w:val="007E4C43"/>
    <w:rPr>
      <w:color w:val="0563C1" w:themeColor="hyperlink"/>
      <w:u w:val="single"/>
    </w:rPr>
  </w:style>
  <w:style w:type="paragraph" w:styleId="TableofFigures">
    <w:name w:val="table of figures"/>
    <w:basedOn w:val="Normal"/>
    <w:next w:val="Normal"/>
    <w:uiPriority w:val="99"/>
    <w:unhideWhenUsed/>
    <w:rsid w:val="007E4C43"/>
    <w:pPr>
      <w:spacing w:after="0"/>
    </w:pPr>
  </w:style>
  <w:style w:type="character" w:customStyle="1" w:styleId="NoSpacingChar">
    <w:name w:val="No Spacing Char"/>
    <w:aliases w:val="Codes Char"/>
    <w:basedOn w:val="DefaultParagraphFont"/>
    <w:link w:val="NoSpacing"/>
    <w:uiPriority w:val="1"/>
    <w:rsid w:val="004D7A22"/>
    <w:rPr>
      <w:rFonts w:ascii="Times New Roman" w:hAnsi="Times New Roman"/>
      <w:sz w:val="22"/>
      <w:szCs w:val="24"/>
    </w:rPr>
  </w:style>
  <w:style w:type="table" w:styleId="TableGrid">
    <w:name w:val="Table Grid"/>
    <w:basedOn w:val="TableNormal"/>
    <w:uiPriority w:val="39"/>
    <w:rsid w:val="00327B7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6393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72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728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121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png"/><Relationship Id="rId18" Type="http://schemas.openxmlformats.org/officeDocument/2006/relationships/image" Target="media/image7.png"/><Relationship Id="rId26" Type="http://schemas.openxmlformats.org/officeDocument/2006/relationships/image" Target="media/image15.png"/><Relationship Id="rId39" Type="http://schemas.openxmlformats.org/officeDocument/2006/relationships/image" Target="media/image28.png"/><Relationship Id="rId3" Type="http://schemas.openxmlformats.org/officeDocument/2006/relationships/styles" Target="styles.xml"/><Relationship Id="rId21" Type="http://schemas.openxmlformats.org/officeDocument/2006/relationships/image" Target="media/image10.png"/><Relationship Id="rId34" Type="http://schemas.openxmlformats.org/officeDocument/2006/relationships/image" Target="media/image23.png"/><Relationship Id="rId42" Type="http://schemas.openxmlformats.org/officeDocument/2006/relationships/image" Target="media/image30.wmf"/><Relationship Id="rId47" Type="http://schemas.openxmlformats.org/officeDocument/2006/relationships/oleObject" Target="embeddings/oleObject4.bin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hyperlink" Target="file:///C:\Users\tolugben\OneDrive\Education\University\MSc\Electrical%20Computer%20Engineering\Courses\Power%20Electronics\Lab%201\Power%20Electronic_LAB%201_Majid&amp;Tolulope.docx" TargetMode="External"/><Relationship Id="rId17" Type="http://schemas.openxmlformats.org/officeDocument/2006/relationships/image" Target="media/image6.png"/><Relationship Id="rId25" Type="http://schemas.openxmlformats.org/officeDocument/2006/relationships/image" Target="media/image14.png"/><Relationship Id="rId33" Type="http://schemas.openxmlformats.org/officeDocument/2006/relationships/image" Target="media/image22.png"/><Relationship Id="rId38" Type="http://schemas.openxmlformats.org/officeDocument/2006/relationships/image" Target="media/image27.png"/><Relationship Id="rId46" Type="http://schemas.openxmlformats.org/officeDocument/2006/relationships/image" Target="media/image32.wmf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image" Target="media/image9.png"/><Relationship Id="rId29" Type="http://schemas.openxmlformats.org/officeDocument/2006/relationships/image" Target="media/image18.png"/><Relationship Id="rId41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file:///C:\Users\tolugben\OneDrive\Education\University\MSc\Electrical%20Computer%20Engineering\Courses\Power%20Electronics\Lab%201\Power%20Electronic_LAB%201_Majid&amp;Tolulope.docx" TargetMode="External"/><Relationship Id="rId24" Type="http://schemas.openxmlformats.org/officeDocument/2006/relationships/image" Target="media/image13.png"/><Relationship Id="rId32" Type="http://schemas.openxmlformats.org/officeDocument/2006/relationships/image" Target="media/image21.png"/><Relationship Id="rId37" Type="http://schemas.openxmlformats.org/officeDocument/2006/relationships/image" Target="media/image26.png"/><Relationship Id="rId40" Type="http://schemas.openxmlformats.org/officeDocument/2006/relationships/image" Target="media/image29.wmf"/><Relationship Id="rId45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image" Target="media/image25.png"/><Relationship Id="rId49" Type="http://schemas.openxmlformats.org/officeDocument/2006/relationships/fontTable" Target="fontTable.xml"/><Relationship Id="rId10" Type="http://schemas.openxmlformats.org/officeDocument/2006/relationships/hyperlink" Target="file:///C:\Users\tolugben\OneDrive\Education\University\MSc\Electrical%20Computer%20Engineering\Courses\Power%20Electronics\Lab%201\Power%20Electronic_LAB%201_Majid&amp;Tolulope.docx" TargetMode="External"/><Relationship Id="rId19" Type="http://schemas.openxmlformats.org/officeDocument/2006/relationships/image" Target="media/image8.png"/><Relationship Id="rId31" Type="http://schemas.openxmlformats.org/officeDocument/2006/relationships/image" Target="media/image20.png"/><Relationship Id="rId44" Type="http://schemas.openxmlformats.org/officeDocument/2006/relationships/image" Target="media/image31.wmf"/><Relationship Id="rId4" Type="http://schemas.openxmlformats.org/officeDocument/2006/relationships/settings" Target="settings.xml"/><Relationship Id="rId9" Type="http://schemas.openxmlformats.org/officeDocument/2006/relationships/hyperlink" Target="file:///C:\Users\tolugben\OneDrive\Education\University\MSc\Electrical%20Computer%20Engineering\Courses\Power%20Electronics\Lab%201\Power%20Electronic_LAB%201_Majid&amp;Tolulope.docx" TargetMode="External"/><Relationship Id="rId14" Type="http://schemas.openxmlformats.org/officeDocument/2006/relationships/image" Target="media/image3.png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4.png"/><Relationship Id="rId43" Type="http://schemas.openxmlformats.org/officeDocument/2006/relationships/oleObject" Target="embeddings/oleObject2.bin"/><Relationship Id="rId48" Type="http://schemas.openxmlformats.org/officeDocument/2006/relationships/footer" Target="footer1.xml"/><Relationship Id="rId8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D3FE9A38-BBD5-47A2-B854-1B322FE00E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6</TotalTime>
  <Pages>1</Pages>
  <Words>2301</Words>
  <Characters>13119</Characters>
  <Application>Microsoft Office Word</Application>
  <DocSecurity>0</DocSecurity>
  <Lines>109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3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lulope Olugbenga</dc:creator>
  <cp:keywords/>
  <dc:description/>
  <cp:lastModifiedBy>Tolulope Olugbenga</cp:lastModifiedBy>
  <cp:revision>145</cp:revision>
  <cp:lastPrinted>2019-10-09T22:58:00Z</cp:lastPrinted>
  <dcterms:created xsi:type="dcterms:W3CDTF">2019-10-08T02:34:00Z</dcterms:created>
  <dcterms:modified xsi:type="dcterms:W3CDTF">2019-10-09T22:58:00Z</dcterms:modified>
</cp:coreProperties>
</file>